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7CE0" w:rsidRPr="00F17CE0" w:rsidRDefault="00F17CE0" w:rsidP="00F17CE0">
      <w:bookmarkStart w:id="0" w:name="_Toc410653993"/>
      <w:bookmarkStart w:id="1" w:name="_Toc414553180"/>
      <w:r w:rsidRPr="00F17CE0">
        <w:t>2.2.2. Основное содержание учебных предметов на уровне основного общего образования</w:t>
      </w:r>
      <w:bookmarkEnd w:id="0"/>
      <w:bookmarkEnd w:id="1"/>
    </w:p>
    <w:p w:rsidR="00F17CE0" w:rsidRPr="00F17CE0" w:rsidRDefault="00F17CE0" w:rsidP="00F17CE0">
      <w:bookmarkStart w:id="2" w:name="_Toc409691669"/>
      <w:bookmarkStart w:id="3" w:name="_Toc410653994"/>
      <w:bookmarkStart w:id="4" w:name="_Toc414553181"/>
      <w:r w:rsidRPr="00F17CE0">
        <w:t>2.2.2.1. Русский язык</w:t>
      </w:r>
      <w:bookmarkEnd w:id="2"/>
      <w:bookmarkEnd w:id="3"/>
      <w:bookmarkEnd w:id="4"/>
    </w:p>
    <w:p w:rsidR="00F17CE0" w:rsidRPr="00F17CE0" w:rsidRDefault="00F17CE0" w:rsidP="00F17CE0">
      <w:r w:rsidRPr="00F17CE0">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17CE0" w:rsidRPr="00F17CE0" w:rsidRDefault="00F17CE0" w:rsidP="00F17CE0">
      <w:r w:rsidRPr="00F17CE0">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17CE0" w:rsidRPr="00F17CE0" w:rsidRDefault="00F17CE0" w:rsidP="00F17CE0">
      <w:r w:rsidRPr="00F17CE0">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17CE0" w:rsidRPr="00F17CE0" w:rsidRDefault="00F17CE0" w:rsidP="00F17CE0">
      <w:r w:rsidRPr="00F17CE0">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17CE0" w:rsidRPr="00F17CE0" w:rsidRDefault="00F17CE0" w:rsidP="00F17CE0">
      <w:r w:rsidRPr="00F17CE0">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17CE0" w:rsidRPr="00F17CE0" w:rsidRDefault="00F17CE0" w:rsidP="00F17CE0">
      <w:r w:rsidRPr="00F17CE0">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17CE0" w:rsidRPr="00F17CE0" w:rsidRDefault="00F17CE0" w:rsidP="00F17CE0">
      <w:r w:rsidRPr="00F17CE0">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17CE0" w:rsidRPr="00F17CE0" w:rsidRDefault="00F17CE0" w:rsidP="00F17CE0">
      <w:r w:rsidRPr="00F17CE0">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17CE0" w:rsidRPr="00F17CE0" w:rsidRDefault="00F17CE0" w:rsidP="00F17CE0">
      <w:r w:rsidRPr="00F17CE0">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17CE0" w:rsidRPr="00F17CE0" w:rsidRDefault="00F17CE0" w:rsidP="00F17CE0">
      <w:r w:rsidRPr="00F17CE0">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17CE0" w:rsidRPr="00F17CE0" w:rsidRDefault="00F17CE0" w:rsidP="00F17CE0">
      <w:r w:rsidRPr="00F17CE0">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17CE0" w:rsidRPr="00F17CE0" w:rsidRDefault="00F17CE0" w:rsidP="00F17CE0">
      <w:r w:rsidRPr="00F17CE0">
        <w:t>Главными задачами реализации Программы</w:t>
      </w:r>
      <w:r w:rsidRPr="00F17CE0" w:rsidDel="003C333A">
        <w:t xml:space="preserve"> </w:t>
      </w:r>
      <w:r w:rsidRPr="00F17CE0">
        <w:t>являются:</w:t>
      </w:r>
    </w:p>
    <w:p w:rsidR="00F17CE0" w:rsidRPr="00F17CE0" w:rsidRDefault="00F17CE0" w:rsidP="00F17CE0">
      <w:r w:rsidRPr="00F17CE0">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17CE0" w:rsidRPr="00F17CE0" w:rsidRDefault="00F17CE0" w:rsidP="00F17CE0">
      <w:r w:rsidRPr="00F17CE0">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17CE0" w:rsidRPr="00F17CE0" w:rsidRDefault="00F17CE0" w:rsidP="00F17CE0">
      <w:r w:rsidRPr="00F17CE0">
        <w:t>овладение функциональной грамотностью и принципами нормативного использования языковых средств;</w:t>
      </w:r>
    </w:p>
    <w:p w:rsidR="00F17CE0" w:rsidRPr="00F17CE0" w:rsidRDefault="00F17CE0" w:rsidP="00F17CE0">
      <w:r w:rsidRPr="00F17CE0">
        <w:t>овладение основными видами речевой деятельности, использование возможностей языка как средства коммуникации и средства познания.</w:t>
      </w:r>
    </w:p>
    <w:p w:rsidR="00F17CE0" w:rsidRPr="00F17CE0" w:rsidRDefault="00F17CE0" w:rsidP="00F17CE0">
      <w:r w:rsidRPr="00F17CE0">
        <w:t xml:space="preserve">В процессе изучения предмета «Русский язык» создаются условия </w:t>
      </w:r>
    </w:p>
    <w:p w:rsidR="00F17CE0" w:rsidRPr="00F17CE0" w:rsidRDefault="00F17CE0" w:rsidP="00F17CE0">
      <w:r w:rsidRPr="00F17CE0">
        <w:t>для развития личности, ее духовно-нравственного и эмоционального совершенствования;</w:t>
      </w:r>
    </w:p>
    <w:p w:rsidR="00F17CE0" w:rsidRPr="00F17CE0" w:rsidRDefault="00F17CE0" w:rsidP="00F17CE0">
      <w:r w:rsidRPr="00F17CE0">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17CE0" w:rsidRPr="00F17CE0" w:rsidRDefault="00F17CE0" w:rsidP="00F17CE0">
      <w:r w:rsidRPr="00F17CE0">
        <w:t>для формирования социальных ценностей обучающихся, основ их гражданской идентичности и социально-профессиональных ориентаций;</w:t>
      </w:r>
    </w:p>
    <w:p w:rsidR="00F17CE0" w:rsidRPr="00F17CE0" w:rsidRDefault="00F17CE0" w:rsidP="00F17CE0">
      <w:r w:rsidRPr="00F17CE0">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17CE0" w:rsidRPr="00F17CE0" w:rsidRDefault="00F17CE0" w:rsidP="00F17CE0">
      <w:r w:rsidRPr="00F17CE0">
        <w:t xml:space="preserve">для знакомства обучающихся с методами научного познания; </w:t>
      </w:r>
    </w:p>
    <w:p w:rsidR="00F17CE0" w:rsidRPr="00F17CE0" w:rsidRDefault="00F17CE0" w:rsidP="00F17CE0">
      <w:r w:rsidRPr="00F17CE0">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17CE0" w:rsidRPr="00F17CE0" w:rsidRDefault="00F17CE0" w:rsidP="00F17CE0">
      <w:r w:rsidRPr="00F17CE0">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17CE0" w:rsidRPr="00F17CE0" w:rsidRDefault="00F17CE0" w:rsidP="00F17CE0">
      <w:bookmarkStart w:id="5" w:name="_Toc287934280"/>
      <w:bookmarkStart w:id="6" w:name="_Toc414553182"/>
      <w:r w:rsidRPr="00F17CE0">
        <w:t>Речь. Речевая деятельность</w:t>
      </w:r>
      <w:bookmarkEnd w:id="5"/>
      <w:bookmarkEnd w:id="6"/>
    </w:p>
    <w:p w:rsidR="00F17CE0" w:rsidRPr="00F17CE0" w:rsidRDefault="00F17CE0" w:rsidP="00F17CE0">
      <w:r w:rsidRPr="00F17CE0">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w:t>
      </w:r>
      <w:r w:rsidRPr="00F17CE0">
        <w:lastRenderedPageBreak/>
        <w:t>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17CE0" w:rsidRPr="00F17CE0" w:rsidRDefault="00F17CE0" w:rsidP="00F17CE0">
      <w:r w:rsidRPr="00F17CE0">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F17CE0" w:rsidRPr="00F17CE0" w:rsidRDefault="00F17CE0" w:rsidP="00F17CE0">
      <w:r w:rsidRPr="00F17CE0">
        <w:t>Специфика художественного текста.</w:t>
      </w:r>
    </w:p>
    <w:p w:rsidR="00F17CE0" w:rsidRPr="00F17CE0" w:rsidRDefault="00F17CE0" w:rsidP="00F17CE0">
      <w:r w:rsidRPr="00F17CE0">
        <w:t xml:space="preserve">Анализ текста. </w:t>
      </w:r>
    </w:p>
    <w:p w:rsidR="00F17CE0" w:rsidRPr="00F17CE0" w:rsidRDefault="00F17CE0" w:rsidP="00F17CE0">
      <w:r w:rsidRPr="00F17CE0">
        <w:t>Виды речевой деятельности (говорение, аудирование, письмо, чтение).</w:t>
      </w:r>
    </w:p>
    <w:p w:rsidR="00F17CE0" w:rsidRPr="00F17CE0" w:rsidRDefault="00F17CE0" w:rsidP="00F17CE0">
      <w:r w:rsidRPr="00F17CE0">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17CE0" w:rsidRPr="00F17CE0" w:rsidRDefault="00F17CE0" w:rsidP="00F17CE0">
      <w:r w:rsidRPr="00F17CE0">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17CE0" w:rsidRPr="00F17CE0" w:rsidRDefault="00F17CE0" w:rsidP="00F17CE0">
      <w:r w:rsidRPr="00F17CE0">
        <w:t>Создание устных высказываний разной коммуникативной направленности  в зависимости от сферы и ситуации общения.</w:t>
      </w:r>
    </w:p>
    <w:p w:rsidR="00F17CE0" w:rsidRPr="00F17CE0" w:rsidRDefault="00F17CE0" w:rsidP="00F17CE0">
      <w:r w:rsidRPr="00F17CE0">
        <w:t>Информационная переработка текста (план, конспект, аннотация).</w:t>
      </w:r>
    </w:p>
    <w:p w:rsidR="00F17CE0" w:rsidRPr="00F17CE0" w:rsidRDefault="00F17CE0" w:rsidP="00F17CE0">
      <w:r w:rsidRPr="00F17CE0">
        <w:t xml:space="preserve">Изложение содержания прослушанного или прочитанного текста (подробное, сжатое, выборочное). </w:t>
      </w:r>
    </w:p>
    <w:p w:rsidR="00F17CE0" w:rsidRPr="00F17CE0" w:rsidRDefault="00F17CE0" w:rsidP="00F17CE0">
      <w:r w:rsidRPr="00F17CE0">
        <w:t>Написание сочинений, писем, текстов иных жанров.</w:t>
      </w:r>
    </w:p>
    <w:p w:rsidR="00F17CE0" w:rsidRPr="00F17CE0" w:rsidRDefault="00F17CE0" w:rsidP="00F17CE0">
      <w:bookmarkStart w:id="7" w:name="_Toc287934281"/>
      <w:bookmarkStart w:id="8" w:name="_Toc414553183"/>
      <w:r w:rsidRPr="00F17CE0">
        <w:t>Культура  речи</w:t>
      </w:r>
      <w:bookmarkEnd w:id="7"/>
      <w:bookmarkEnd w:id="8"/>
    </w:p>
    <w:p w:rsidR="00F17CE0" w:rsidRPr="00F17CE0" w:rsidRDefault="00F17CE0" w:rsidP="00F17CE0">
      <w:r w:rsidRPr="00F17CE0">
        <w:t>Культура речи и ее основные аспекты: нормативный, коммуникативный, этический. Основные критерии культуры речи.</w:t>
      </w:r>
    </w:p>
    <w:p w:rsidR="00F17CE0" w:rsidRPr="00F17CE0" w:rsidRDefault="00F17CE0" w:rsidP="00F17CE0">
      <w:r w:rsidRPr="00F17CE0">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17CE0" w:rsidRPr="00F17CE0" w:rsidRDefault="00F17CE0" w:rsidP="00F17CE0">
      <w:r w:rsidRPr="00F17CE0">
        <w:t>Оценивание правильности, коммуникативных качеств и эффективности речи.</w:t>
      </w:r>
    </w:p>
    <w:p w:rsidR="00F17CE0" w:rsidRPr="00F17CE0" w:rsidRDefault="00F17CE0" w:rsidP="00F17CE0">
      <w:r w:rsidRPr="00F17CE0">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F17CE0" w:rsidRPr="00F17CE0" w:rsidRDefault="00F17CE0" w:rsidP="00F17CE0">
      <w:bookmarkStart w:id="9" w:name="_Toc287934282"/>
      <w:bookmarkStart w:id="10" w:name="_Toc414553184"/>
      <w:r w:rsidRPr="00F17CE0">
        <w:lastRenderedPageBreak/>
        <w:t>Общие сведения о языке. Основные разделы науки о языке</w:t>
      </w:r>
      <w:bookmarkEnd w:id="9"/>
      <w:bookmarkEnd w:id="10"/>
    </w:p>
    <w:p w:rsidR="00F17CE0" w:rsidRPr="00F17CE0" w:rsidRDefault="00F17CE0" w:rsidP="00F17CE0">
      <w:bookmarkStart w:id="11" w:name="_Toc287934283"/>
      <w:bookmarkStart w:id="12" w:name="_Toc414553185"/>
      <w:r w:rsidRPr="00F17CE0">
        <w:t>Общие сведения о языке</w:t>
      </w:r>
      <w:bookmarkEnd w:id="11"/>
      <w:bookmarkEnd w:id="12"/>
    </w:p>
    <w:p w:rsidR="00F17CE0" w:rsidRPr="00F17CE0" w:rsidRDefault="00F17CE0" w:rsidP="00F17CE0">
      <w:r w:rsidRPr="00F17CE0">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17CE0" w:rsidRPr="00F17CE0" w:rsidRDefault="00F17CE0" w:rsidP="00F17CE0">
      <w:r w:rsidRPr="00F17CE0">
        <w:t>Русский язык как один из индоевропейских языков. Русский язык в кругу других славянских языков. Историческое развитие русского языка.</w:t>
      </w:r>
    </w:p>
    <w:p w:rsidR="00F17CE0" w:rsidRPr="00F17CE0" w:rsidRDefault="00F17CE0" w:rsidP="00F17CE0">
      <w:r w:rsidRPr="00F17CE0">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17CE0" w:rsidRPr="00F17CE0" w:rsidRDefault="00F17CE0" w:rsidP="00F17CE0">
      <w:r w:rsidRPr="00F17CE0">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17CE0" w:rsidRPr="00F17CE0" w:rsidRDefault="00F17CE0" w:rsidP="00F17CE0">
      <w:r w:rsidRPr="00F17CE0">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17CE0" w:rsidRPr="00F17CE0" w:rsidRDefault="00F17CE0" w:rsidP="00F17CE0">
      <w:r w:rsidRPr="00F17CE0">
        <w:t>Основные лингвистические словари. Работа со словарной статьей.</w:t>
      </w:r>
    </w:p>
    <w:p w:rsidR="00F17CE0" w:rsidRPr="00F17CE0" w:rsidRDefault="00F17CE0" w:rsidP="00F17CE0">
      <w:r w:rsidRPr="00F17CE0">
        <w:t xml:space="preserve">Выдающиеся отечественные лингвисты. </w:t>
      </w:r>
    </w:p>
    <w:p w:rsidR="00F17CE0" w:rsidRPr="00F17CE0" w:rsidRDefault="00F17CE0" w:rsidP="00F17CE0">
      <w:bookmarkStart w:id="13" w:name="_Toc287934284"/>
      <w:bookmarkStart w:id="14" w:name="_Toc414553186"/>
      <w:r w:rsidRPr="00F17CE0">
        <w:t>Фонетика, орфоэпия и графика</w:t>
      </w:r>
      <w:bookmarkEnd w:id="13"/>
      <w:bookmarkEnd w:id="14"/>
    </w:p>
    <w:p w:rsidR="00F17CE0" w:rsidRPr="00F17CE0" w:rsidRDefault="00F17CE0" w:rsidP="00F17CE0">
      <w:r w:rsidRPr="00F17CE0">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17CE0" w:rsidRPr="00F17CE0" w:rsidRDefault="00F17CE0" w:rsidP="00F17CE0">
      <w:r w:rsidRPr="00F17CE0">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17CE0" w:rsidRPr="00F17CE0" w:rsidRDefault="00F17CE0" w:rsidP="00F17CE0">
      <w:r w:rsidRPr="00F17CE0">
        <w:t>Интонация, ее функции. Основные элементы интонации.</w:t>
      </w:r>
    </w:p>
    <w:p w:rsidR="00F17CE0" w:rsidRPr="00F17CE0" w:rsidRDefault="00F17CE0" w:rsidP="00F17CE0">
      <w:r w:rsidRPr="00F17CE0">
        <w:t>Связь фонетики с графикой и орфографией.</w:t>
      </w:r>
    </w:p>
    <w:p w:rsidR="00F17CE0" w:rsidRPr="00F17CE0" w:rsidRDefault="00F17CE0" w:rsidP="00F17CE0">
      <w:r w:rsidRPr="00F17CE0">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17CE0" w:rsidRPr="00F17CE0" w:rsidRDefault="00F17CE0" w:rsidP="00F17CE0">
      <w:r w:rsidRPr="00F17CE0">
        <w:t>Применение знаний по фонетике в практике правописания.</w:t>
      </w:r>
    </w:p>
    <w:p w:rsidR="00F17CE0" w:rsidRPr="00F17CE0" w:rsidRDefault="00F17CE0" w:rsidP="00F17CE0">
      <w:bookmarkStart w:id="15" w:name="_Toc287934285"/>
      <w:bookmarkStart w:id="16" w:name="_Toc414553187"/>
      <w:r w:rsidRPr="00F17CE0">
        <w:t>Морфемика и словообразование</w:t>
      </w:r>
      <w:bookmarkEnd w:id="15"/>
      <w:bookmarkEnd w:id="16"/>
    </w:p>
    <w:p w:rsidR="00F17CE0" w:rsidRPr="00F17CE0" w:rsidRDefault="00F17CE0" w:rsidP="00F17CE0">
      <w:r w:rsidRPr="00F17CE0">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17CE0" w:rsidRPr="00F17CE0" w:rsidRDefault="00F17CE0" w:rsidP="00F17CE0">
      <w:r w:rsidRPr="00F17CE0">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17CE0" w:rsidRPr="00F17CE0" w:rsidRDefault="00F17CE0" w:rsidP="00F17CE0">
      <w:r w:rsidRPr="00F17CE0">
        <w:t xml:space="preserve">Словообразовательная цепочка. Словообразовательное гнездо. </w:t>
      </w:r>
    </w:p>
    <w:p w:rsidR="00F17CE0" w:rsidRPr="00F17CE0" w:rsidRDefault="00F17CE0" w:rsidP="00F17CE0">
      <w:r w:rsidRPr="00F17CE0">
        <w:t>Применение знаний по морфемике и словообразованию в практике правописания.</w:t>
      </w:r>
    </w:p>
    <w:p w:rsidR="00F17CE0" w:rsidRPr="00F17CE0" w:rsidRDefault="00F17CE0" w:rsidP="00F17CE0">
      <w:bookmarkStart w:id="17" w:name="_Toc287934286"/>
      <w:bookmarkStart w:id="18" w:name="_Toc414553188"/>
      <w:r w:rsidRPr="00F17CE0">
        <w:t>Лексикология и фразеология</w:t>
      </w:r>
      <w:bookmarkEnd w:id="17"/>
      <w:bookmarkEnd w:id="18"/>
    </w:p>
    <w:p w:rsidR="00F17CE0" w:rsidRPr="00F17CE0" w:rsidRDefault="00F17CE0" w:rsidP="00F17CE0">
      <w:r w:rsidRPr="00F17CE0">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17CE0" w:rsidRPr="00F17CE0" w:rsidRDefault="00F17CE0" w:rsidP="00F17CE0">
      <w:r w:rsidRPr="00F17CE0">
        <w:t xml:space="preserve">Понятие об этимологии. </w:t>
      </w:r>
    </w:p>
    <w:p w:rsidR="00F17CE0" w:rsidRPr="00F17CE0" w:rsidRDefault="00F17CE0" w:rsidP="00F17CE0">
      <w:r w:rsidRPr="00F17CE0">
        <w:t>Оценка своей и чужой речи с точки зрения точного, уместного и выразительного словоупотребления.</w:t>
      </w:r>
    </w:p>
    <w:p w:rsidR="00F17CE0" w:rsidRPr="00F17CE0" w:rsidRDefault="00F17CE0" w:rsidP="00F17CE0">
      <w:bookmarkStart w:id="19" w:name="_Toc287934287"/>
      <w:bookmarkStart w:id="20" w:name="_Toc414553189"/>
      <w:r w:rsidRPr="00F17CE0">
        <w:t>Морфология</w:t>
      </w:r>
      <w:bookmarkEnd w:id="19"/>
      <w:bookmarkEnd w:id="20"/>
    </w:p>
    <w:p w:rsidR="00F17CE0" w:rsidRPr="00F17CE0" w:rsidRDefault="00F17CE0" w:rsidP="00F17CE0">
      <w:r w:rsidRPr="00F17CE0">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17CE0" w:rsidRPr="00F17CE0" w:rsidRDefault="00F17CE0" w:rsidP="00F17CE0">
      <w:r w:rsidRPr="00F17CE0">
        <w:t>Морфологический анализ слова.</w:t>
      </w:r>
    </w:p>
    <w:p w:rsidR="00F17CE0" w:rsidRPr="00F17CE0" w:rsidRDefault="00F17CE0" w:rsidP="00F17CE0">
      <w:r w:rsidRPr="00F17CE0">
        <w:t>Омонимия слов разных частей речи.</w:t>
      </w:r>
    </w:p>
    <w:p w:rsidR="00F17CE0" w:rsidRPr="00F17CE0" w:rsidRDefault="00F17CE0" w:rsidP="00F17CE0">
      <w:r w:rsidRPr="00F17CE0">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17CE0" w:rsidRPr="00F17CE0" w:rsidRDefault="00F17CE0" w:rsidP="00F17CE0">
      <w:r w:rsidRPr="00F17CE0">
        <w:t>Применение знаний по морфологии в практике правописания.</w:t>
      </w:r>
    </w:p>
    <w:p w:rsidR="00F17CE0" w:rsidRPr="00F17CE0" w:rsidRDefault="00F17CE0" w:rsidP="00F17CE0">
      <w:bookmarkStart w:id="21" w:name="_Toc287934288"/>
      <w:bookmarkStart w:id="22" w:name="_Toc414553190"/>
      <w:r w:rsidRPr="00F17CE0">
        <w:t>Синтаксис</w:t>
      </w:r>
      <w:bookmarkEnd w:id="21"/>
      <w:bookmarkEnd w:id="22"/>
    </w:p>
    <w:p w:rsidR="00F17CE0" w:rsidRPr="00F17CE0" w:rsidRDefault="00F17CE0" w:rsidP="00F17CE0">
      <w:r w:rsidRPr="00F17CE0">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w:t>
      </w:r>
      <w:r w:rsidRPr="00F17CE0">
        <w:lastRenderedPageBreak/>
        <w:t>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17CE0" w:rsidRPr="00F17CE0" w:rsidRDefault="00F17CE0" w:rsidP="00F17CE0">
      <w:r w:rsidRPr="00F17CE0">
        <w:t>Способы передачи чужой речи.</w:t>
      </w:r>
    </w:p>
    <w:p w:rsidR="00F17CE0" w:rsidRPr="00F17CE0" w:rsidRDefault="00F17CE0" w:rsidP="00F17CE0">
      <w:r w:rsidRPr="00F17CE0">
        <w:t>Синтаксический анализ простого и сложного предложения.</w:t>
      </w:r>
    </w:p>
    <w:p w:rsidR="00F17CE0" w:rsidRPr="00F17CE0" w:rsidRDefault="00F17CE0" w:rsidP="00F17CE0">
      <w:r w:rsidRPr="00F17CE0">
        <w:t>Понятие текста, основные признаки текста (членимость, смысловая цельность, связность, завершенность). Внутритекстовые средства связи.</w:t>
      </w:r>
    </w:p>
    <w:p w:rsidR="00F17CE0" w:rsidRPr="00F17CE0" w:rsidRDefault="00F17CE0" w:rsidP="00F17CE0">
      <w:r w:rsidRPr="00F17CE0">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17CE0" w:rsidRPr="00F17CE0" w:rsidRDefault="00F17CE0" w:rsidP="00F17CE0">
      <w:r w:rsidRPr="00F17CE0">
        <w:t>Применение знаний по синтаксису в практике правописания.</w:t>
      </w:r>
    </w:p>
    <w:p w:rsidR="00F17CE0" w:rsidRPr="00F17CE0" w:rsidRDefault="00F17CE0" w:rsidP="00F17CE0">
      <w:bookmarkStart w:id="23" w:name="_Toc287934289"/>
      <w:bookmarkStart w:id="24" w:name="_Toc414553191"/>
      <w:r w:rsidRPr="00F17CE0">
        <w:t>Правописание: орфография и пунктуация</w:t>
      </w:r>
      <w:bookmarkEnd w:id="23"/>
      <w:bookmarkEnd w:id="24"/>
    </w:p>
    <w:p w:rsidR="00F17CE0" w:rsidRPr="00F17CE0" w:rsidRDefault="00F17CE0" w:rsidP="00F17CE0">
      <w:r w:rsidRPr="00F17CE0">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17CE0" w:rsidRPr="00F17CE0" w:rsidRDefault="00F17CE0" w:rsidP="00F17CE0">
      <w:r w:rsidRPr="00F17CE0">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17CE0" w:rsidRPr="00F17CE0" w:rsidRDefault="00F17CE0" w:rsidP="00F17CE0">
      <w:r w:rsidRPr="00F17CE0">
        <w:t>Орфографический анализ слова и пунктуационный анализ предложения.</w:t>
      </w:r>
    </w:p>
    <w:p w:rsidR="00F17CE0" w:rsidRPr="00F17CE0" w:rsidRDefault="00F17CE0" w:rsidP="00F17CE0"/>
    <w:p w:rsidR="00F17CE0" w:rsidRPr="00F17CE0" w:rsidRDefault="00F17CE0" w:rsidP="00F17CE0">
      <w:bookmarkStart w:id="25" w:name="_Toc409691670"/>
      <w:bookmarkStart w:id="26" w:name="_Toc410653995"/>
      <w:bookmarkStart w:id="27" w:name="_Toc414553192"/>
      <w:r w:rsidRPr="00F17CE0">
        <w:t>2.2.2.2. Литература</w:t>
      </w:r>
      <w:bookmarkEnd w:id="25"/>
      <w:bookmarkEnd w:id="26"/>
      <w:bookmarkEnd w:id="27"/>
    </w:p>
    <w:p w:rsidR="00F17CE0" w:rsidRPr="00F17CE0" w:rsidRDefault="00F17CE0" w:rsidP="00F17CE0">
      <w:r w:rsidRPr="00F17CE0">
        <w:t>Цели и задачи литературного образования</w:t>
      </w:r>
    </w:p>
    <w:p w:rsidR="00F17CE0" w:rsidRPr="00F17CE0" w:rsidRDefault="00F17CE0" w:rsidP="00F17CE0">
      <w:r w:rsidRPr="00F17CE0">
        <w:t>Литература – учебный предмет, освоение содержания которого направлено:</w:t>
      </w:r>
    </w:p>
    <w:p w:rsidR="00F17CE0" w:rsidRPr="00F17CE0" w:rsidRDefault="00F17CE0" w:rsidP="00F17CE0">
      <w:r w:rsidRPr="00F17CE0">
        <w:t xml:space="preserve">на последовательное формирование читательской культуры через приобщение к чтению художественной литературы; </w:t>
      </w:r>
    </w:p>
    <w:p w:rsidR="00F17CE0" w:rsidRPr="00F17CE0" w:rsidRDefault="00F17CE0" w:rsidP="00F17CE0">
      <w:r w:rsidRPr="00F17CE0">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17CE0" w:rsidRPr="00F17CE0" w:rsidRDefault="00F17CE0" w:rsidP="00F17CE0">
      <w:r w:rsidRPr="00F17CE0">
        <w:t>на развитие эмоциональной сферы личности, образного, ассоциативного и логического мышления;</w:t>
      </w:r>
    </w:p>
    <w:p w:rsidR="00F17CE0" w:rsidRPr="00F17CE0" w:rsidRDefault="00F17CE0" w:rsidP="00F17CE0">
      <w:r w:rsidRPr="00F17CE0">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17CE0" w:rsidRPr="00F17CE0" w:rsidRDefault="00F17CE0" w:rsidP="00F17CE0">
      <w:r w:rsidRPr="00F17CE0">
        <w:t>на формирование потребности и способности выражения себя в слове.</w:t>
      </w:r>
    </w:p>
    <w:p w:rsidR="00F17CE0" w:rsidRPr="00F17CE0" w:rsidRDefault="00F17CE0" w:rsidP="00F17CE0">
      <w:r w:rsidRPr="00F17CE0">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17CE0" w:rsidRPr="00F17CE0" w:rsidRDefault="00F17CE0" w:rsidP="00F17CE0">
      <w:r w:rsidRPr="00F17CE0">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17CE0" w:rsidRPr="00F17CE0" w:rsidRDefault="00F17CE0" w:rsidP="00F17CE0">
      <w:r w:rsidRPr="00F17CE0">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17CE0" w:rsidRPr="00F17CE0" w:rsidRDefault="00F17CE0" w:rsidP="00F17CE0">
      <w:r w:rsidRPr="00F17CE0">
        <w:t xml:space="preserve">Изучение литературы в основной школе (5-9 классы) закладывает необходимый фундамент для достижения перечисленных целей. </w:t>
      </w:r>
    </w:p>
    <w:p w:rsidR="00F17CE0" w:rsidRPr="00F17CE0" w:rsidRDefault="00F17CE0" w:rsidP="00F17CE0">
      <w:r w:rsidRPr="00F17CE0">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17CE0" w:rsidRPr="00F17CE0" w:rsidRDefault="00F17CE0" w:rsidP="00F17CE0">
      <w:r w:rsidRPr="00F17CE0">
        <w:t>Изучение литературы в школе решает следующие образовательные задачи:</w:t>
      </w:r>
    </w:p>
    <w:p w:rsidR="00F17CE0" w:rsidRPr="00F17CE0" w:rsidRDefault="00F17CE0" w:rsidP="00F17CE0">
      <w:r w:rsidRPr="00F17CE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17CE0" w:rsidRPr="00F17CE0" w:rsidRDefault="00F17CE0" w:rsidP="00F17CE0">
      <w:r w:rsidRPr="00F17CE0">
        <w:t xml:space="preserve">формирование и развитие представлений о литературном произведении как о художественном мире, особым образом построенном автором; </w:t>
      </w:r>
    </w:p>
    <w:p w:rsidR="00F17CE0" w:rsidRPr="00F17CE0" w:rsidRDefault="00F17CE0" w:rsidP="00F17CE0">
      <w:r w:rsidRPr="00F17CE0">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17CE0" w:rsidRPr="00F17CE0" w:rsidRDefault="00F17CE0" w:rsidP="00F17CE0">
      <w:r w:rsidRPr="00F17CE0">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17CE0" w:rsidRPr="00F17CE0" w:rsidRDefault="00F17CE0" w:rsidP="00F17CE0">
      <w:r w:rsidRPr="00F17CE0">
        <w:t>формирование отношения к литературе как к особому способу познания жизни;</w:t>
      </w:r>
    </w:p>
    <w:p w:rsidR="00F17CE0" w:rsidRPr="00F17CE0" w:rsidRDefault="00F17CE0" w:rsidP="00F17CE0">
      <w:r w:rsidRPr="00F17CE0">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17CE0" w:rsidRPr="00F17CE0" w:rsidRDefault="00F17CE0" w:rsidP="00F17CE0">
      <w:r w:rsidRPr="00F17CE0">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17CE0" w:rsidRPr="00F17CE0" w:rsidRDefault="00F17CE0" w:rsidP="00F17CE0">
      <w:r w:rsidRPr="00F17CE0">
        <w:t xml:space="preserve">воспитание квалифицированного читателя со сформированным эстетическим вкусом; </w:t>
      </w:r>
    </w:p>
    <w:p w:rsidR="00F17CE0" w:rsidRPr="00F17CE0" w:rsidRDefault="00F17CE0" w:rsidP="00F17CE0">
      <w:r w:rsidRPr="00F17CE0">
        <w:t>формирование отношения к литературе как к одной из основных культурных ценностей народа;</w:t>
      </w:r>
    </w:p>
    <w:p w:rsidR="00F17CE0" w:rsidRPr="00F17CE0" w:rsidRDefault="00F17CE0" w:rsidP="00F17CE0">
      <w:r w:rsidRPr="00F17CE0">
        <w:t xml:space="preserve">обеспечение через чтение и изучение классической и современной литературы культурной самоидентификации; </w:t>
      </w:r>
    </w:p>
    <w:p w:rsidR="00F17CE0" w:rsidRPr="00F17CE0" w:rsidRDefault="00F17CE0" w:rsidP="00F17CE0">
      <w:r w:rsidRPr="00F17CE0">
        <w:t>осознание значимости чтения и изучения литературы для своего дальнейшего развития;</w:t>
      </w:r>
    </w:p>
    <w:p w:rsidR="00F17CE0" w:rsidRPr="00F17CE0" w:rsidRDefault="00F17CE0" w:rsidP="00F17CE0">
      <w:r w:rsidRPr="00F17CE0">
        <w:t xml:space="preserve">формирование у школьника стремления сознательно планировать своё досуговое чтение. </w:t>
      </w:r>
    </w:p>
    <w:p w:rsidR="00F17CE0" w:rsidRPr="00F17CE0" w:rsidRDefault="00F17CE0" w:rsidP="00F17CE0">
      <w:r w:rsidRPr="00F17CE0">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17CE0">
        <w:tab/>
      </w:r>
    </w:p>
    <w:p w:rsidR="00F17CE0" w:rsidRPr="00F17CE0" w:rsidRDefault="00F17CE0" w:rsidP="00F17CE0">
      <w:r w:rsidRPr="00F17CE0">
        <w:t>Примерная программа по литературе строится с учетом:</w:t>
      </w:r>
    </w:p>
    <w:p w:rsidR="00F17CE0" w:rsidRPr="00F17CE0" w:rsidRDefault="00F17CE0" w:rsidP="00F17CE0">
      <w:r w:rsidRPr="00F17CE0">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17CE0" w:rsidRPr="00F17CE0" w:rsidRDefault="00F17CE0" w:rsidP="00F17CE0">
      <w:r w:rsidRPr="00F17CE0">
        <w:t>традиций изучения конкретных произведений (прежде всего русской и зарубежной классики), сложившихся в школьной практике;</w:t>
      </w:r>
    </w:p>
    <w:p w:rsidR="00F17CE0" w:rsidRPr="00F17CE0" w:rsidRDefault="00F17CE0" w:rsidP="00F17CE0">
      <w:r w:rsidRPr="00F17CE0">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F17CE0" w:rsidRPr="00F17CE0" w:rsidRDefault="00F17CE0" w:rsidP="00F17CE0">
      <w:r w:rsidRPr="00F17CE0">
        <w:t>необходимой вариативности авторской / рабочей программы по литературе при сохранении обязательных базовых элементов содержания предмета;</w:t>
      </w:r>
    </w:p>
    <w:p w:rsidR="00F17CE0" w:rsidRPr="00F17CE0" w:rsidRDefault="00F17CE0" w:rsidP="00F17CE0">
      <w:r w:rsidRPr="00F17CE0">
        <w:lastRenderedPageBreak/>
        <w:t>соответствия рекомендуемых к изучению литературных произведений возрастным и психологическим особенностям обучающихся;</w:t>
      </w:r>
    </w:p>
    <w:p w:rsidR="00F17CE0" w:rsidRPr="00F17CE0" w:rsidRDefault="00F17CE0" w:rsidP="00F17CE0">
      <w:r w:rsidRPr="00F17CE0">
        <w:t>требований современного культурно-исторического контекста к изучению классической литературы;</w:t>
      </w:r>
    </w:p>
    <w:p w:rsidR="00F17CE0" w:rsidRPr="00F17CE0" w:rsidRDefault="00F17CE0" w:rsidP="00F17CE0">
      <w:r w:rsidRPr="00F17CE0">
        <w:t>минимального количества учебного времени, отведенного на изучение литературы согласно действующему ФГОС и Базисному учебному плану.</w:t>
      </w:r>
    </w:p>
    <w:p w:rsidR="00F17CE0" w:rsidRPr="00F17CE0" w:rsidRDefault="00F17CE0" w:rsidP="00F17CE0">
      <w:r w:rsidRPr="00F17CE0">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17CE0" w:rsidRPr="00F17CE0" w:rsidRDefault="00F17CE0" w:rsidP="00F17CE0">
      <w:r w:rsidRPr="00F17CE0">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17CE0" w:rsidRPr="00F17CE0" w:rsidRDefault="00F17CE0" w:rsidP="00F17CE0">
      <w:r w:rsidRPr="00F17CE0">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17CE0" w:rsidRPr="00F17CE0" w:rsidRDefault="00F17CE0" w:rsidP="00F17CE0">
      <w:r w:rsidRPr="00F17CE0">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17CE0" w:rsidRPr="00F17CE0" w:rsidRDefault="00F17CE0" w:rsidP="00F17CE0">
      <w:r w:rsidRPr="00F17CE0">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F17CE0" w:rsidRPr="00F17CE0" w:rsidRDefault="00F17CE0" w:rsidP="00F17CE0">
      <w:r w:rsidRPr="00F17CE0">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w:t>
      </w:r>
      <w:r w:rsidRPr="00F17CE0">
        <w:lastRenderedPageBreak/>
        <w:t xml:space="preserve">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F17CE0" w:rsidRPr="00F17CE0" w:rsidRDefault="00F17CE0" w:rsidP="00F17CE0">
      <w:r w:rsidRPr="00F17CE0">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17CE0" w:rsidRPr="00F17CE0" w:rsidRDefault="00F17CE0" w:rsidP="00F17CE0">
      <w:r w:rsidRPr="00F17CE0">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17CE0" w:rsidRPr="00F17CE0" w:rsidRDefault="00F17CE0" w:rsidP="00F17CE0">
      <w:r w:rsidRPr="00F17CE0">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17CE0" w:rsidRPr="00F17CE0" w:rsidRDefault="00F17CE0" w:rsidP="00F17CE0">
      <w:r w:rsidRPr="00F17CE0">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F17CE0" w:rsidRPr="00F17CE0" w:rsidRDefault="00F17CE0" w:rsidP="00F17CE0">
      <w:r w:rsidRPr="00F17CE0">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17CE0" w:rsidRPr="00F17CE0" w:rsidRDefault="00F17CE0" w:rsidP="00F17CE0">
      <w:r w:rsidRPr="00F17CE0">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17CE0" w:rsidRPr="00F17CE0" w:rsidRDefault="00F17CE0" w:rsidP="00F17CE0">
      <w:r w:rsidRPr="00F17CE0">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17CE0" w:rsidRPr="00F17CE0" w:rsidRDefault="00F17CE0" w:rsidP="00F17CE0">
      <w:r w:rsidRPr="00F17CE0">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17CE0" w:rsidRPr="00F17CE0" w:rsidRDefault="00F17CE0" w:rsidP="00F17CE0">
      <w:r w:rsidRPr="00F17CE0">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F17CE0" w:rsidRPr="00F17CE0" w:rsidTr="00D137D8">
        <w:tc>
          <w:tcPr>
            <w:tcW w:w="2518" w:type="dxa"/>
          </w:tcPr>
          <w:p w:rsidR="00F17CE0" w:rsidRPr="00F17CE0" w:rsidRDefault="00F17CE0" w:rsidP="00F17CE0">
            <w:r w:rsidRPr="00F17CE0">
              <w:t>А</w:t>
            </w:r>
          </w:p>
        </w:tc>
        <w:tc>
          <w:tcPr>
            <w:tcW w:w="3686" w:type="dxa"/>
          </w:tcPr>
          <w:p w:rsidR="00F17CE0" w:rsidRPr="00F17CE0" w:rsidRDefault="00F17CE0" w:rsidP="00F17CE0">
            <w:r w:rsidRPr="00F17CE0">
              <w:t>В</w:t>
            </w:r>
          </w:p>
        </w:tc>
        <w:tc>
          <w:tcPr>
            <w:tcW w:w="3367" w:type="dxa"/>
          </w:tcPr>
          <w:p w:rsidR="00F17CE0" w:rsidRPr="00F17CE0" w:rsidRDefault="00F17CE0" w:rsidP="00F17CE0">
            <w:r w:rsidRPr="00F17CE0">
              <w:t>С</w:t>
            </w:r>
          </w:p>
        </w:tc>
      </w:tr>
      <w:tr w:rsidR="00F17CE0" w:rsidRPr="00F17CE0" w:rsidTr="00D137D8">
        <w:tc>
          <w:tcPr>
            <w:tcW w:w="9571" w:type="dxa"/>
            <w:gridSpan w:val="3"/>
          </w:tcPr>
          <w:p w:rsidR="00F17CE0" w:rsidRPr="00F17CE0" w:rsidRDefault="00F17CE0" w:rsidP="00F17CE0">
            <w:r w:rsidRPr="00F17CE0">
              <w:t>РУССКАЯ ЛИТЕРАТУРА</w:t>
            </w:r>
          </w:p>
        </w:tc>
      </w:tr>
      <w:tr w:rsidR="00F17CE0" w:rsidRPr="00F17CE0" w:rsidTr="00D137D8">
        <w:tc>
          <w:tcPr>
            <w:tcW w:w="2518" w:type="dxa"/>
          </w:tcPr>
          <w:p w:rsidR="00F17CE0" w:rsidRPr="00F17CE0" w:rsidRDefault="00F17CE0" w:rsidP="00F17CE0">
            <w:r w:rsidRPr="00F17CE0">
              <w:t>«Слово о полку Игореве» (к. XII в.)  (8-9 кл.)</w:t>
            </w:r>
            <w:r w:rsidRPr="00F17CE0">
              <w:footnoteReference w:id="1"/>
            </w:r>
          </w:p>
          <w:p w:rsidR="00F17CE0" w:rsidRPr="00F17CE0" w:rsidRDefault="00F17CE0" w:rsidP="00F17CE0"/>
          <w:p w:rsidR="00F17CE0" w:rsidRPr="00F17CE0" w:rsidRDefault="00F17CE0" w:rsidP="00F17CE0"/>
        </w:tc>
        <w:tc>
          <w:tcPr>
            <w:tcW w:w="3686" w:type="dxa"/>
          </w:tcPr>
          <w:p w:rsidR="00F17CE0" w:rsidRPr="00F17CE0" w:rsidRDefault="00F17CE0" w:rsidP="00F17CE0">
            <w:r w:rsidRPr="00F17CE0">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F17CE0" w:rsidRPr="00F17CE0" w:rsidRDefault="00F17CE0" w:rsidP="00F17CE0">
            <w:r w:rsidRPr="00F17CE0">
              <w:t>(6-8 кл.)</w:t>
            </w:r>
          </w:p>
        </w:tc>
        <w:tc>
          <w:tcPr>
            <w:tcW w:w="3367" w:type="dxa"/>
          </w:tcPr>
          <w:p w:rsidR="00F17CE0" w:rsidRPr="00F17CE0" w:rsidRDefault="00F17CE0" w:rsidP="00F17CE0">
            <w:r w:rsidRPr="00F17CE0">
              <w:t>Русский фольклор:</w:t>
            </w:r>
          </w:p>
          <w:p w:rsidR="00F17CE0" w:rsidRPr="00F17CE0" w:rsidRDefault="00F17CE0" w:rsidP="00F17CE0">
            <w:r w:rsidRPr="00F17CE0">
              <w:t>сказки, былины, загадки, пословицы, поговорки, песня и др. (10 произведений разных жанров, 5-7 кл.)</w:t>
            </w:r>
          </w:p>
          <w:p w:rsidR="00F17CE0" w:rsidRPr="00F17CE0" w:rsidRDefault="00F17CE0" w:rsidP="00F17CE0"/>
          <w:p w:rsidR="00F17CE0" w:rsidRPr="00F17CE0" w:rsidRDefault="00F17CE0" w:rsidP="00F17CE0"/>
        </w:tc>
      </w:tr>
      <w:tr w:rsidR="00F17CE0" w:rsidRPr="00F17CE0" w:rsidTr="00D137D8">
        <w:tc>
          <w:tcPr>
            <w:tcW w:w="2518" w:type="dxa"/>
          </w:tcPr>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r w:rsidRPr="00F17CE0">
              <w:t xml:space="preserve">Д.И. Фонвизин «Недоросль» (1778 – 1782) </w:t>
            </w:r>
          </w:p>
          <w:p w:rsidR="00F17CE0" w:rsidRPr="00F17CE0" w:rsidRDefault="00F17CE0" w:rsidP="00F17CE0">
            <w:r w:rsidRPr="00F17CE0">
              <w:t>(8-9 кл.)</w:t>
            </w:r>
          </w:p>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r w:rsidRPr="00F17CE0">
              <w:t>Н.М. Карамзин  «Бедная Лиза» (1792) (8-9 кл.)</w:t>
            </w:r>
          </w:p>
        </w:tc>
        <w:tc>
          <w:tcPr>
            <w:tcW w:w="3686" w:type="dxa"/>
          </w:tcPr>
          <w:p w:rsidR="00F17CE0" w:rsidRPr="00F17CE0" w:rsidRDefault="00F17CE0" w:rsidP="00F17CE0">
            <w:r w:rsidRPr="00F17CE0">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F17CE0" w:rsidRPr="00F17CE0" w:rsidRDefault="00F17CE0" w:rsidP="00F17CE0">
            <w:r w:rsidRPr="00F17CE0">
              <w:t>Елисаветы Петровны 1747 года» и др. (8-9 кл.)</w:t>
            </w:r>
          </w:p>
          <w:p w:rsidR="00F17CE0" w:rsidRPr="00F17CE0" w:rsidRDefault="00F17CE0" w:rsidP="00F17CE0">
            <w:r w:rsidRPr="00F17CE0">
              <w:t>Г.Р.Державин – 1-2 стихотворения по выбору, например: «Фелица» (1782), «Осень во время осады Очакова» (1788), «Снигирь» 1800, «Водопад» (1791-1794), «Памятник» (1795) и др. (8-9 кл.)</w:t>
            </w:r>
          </w:p>
          <w:p w:rsidR="00F17CE0" w:rsidRPr="00F17CE0" w:rsidRDefault="00F17CE0" w:rsidP="00F17CE0">
            <w:r w:rsidRPr="00F17CE0">
              <w:t xml:space="preserve">И.А. Крылов – 3 басни по выбору, например:  «Слон и Моська» (1808), </w:t>
            </w:r>
            <w:r w:rsidRPr="00F17CE0">
              <w:lastRenderedPageBreak/>
              <w:t xml:space="preserve">«Квартет» (1811), «Осел и Соловей» (1811), «Лебедь, Щука и Рак» (1814), «Свинья под дубом» (не позднее 1823) и др. </w:t>
            </w:r>
          </w:p>
          <w:p w:rsidR="00F17CE0" w:rsidRPr="00F17CE0" w:rsidRDefault="00F17CE0" w:rsidP="00F17CE0">
            <w:r w:rsidRPr="00F17CE0">
              <w:t>(5-6 кл.)</w:t>
            </w:r>
          </w:p>
          <w:p w:rsidR="00F17CE0" w:rsidRPr="00F17CE0" w:rsidRDefault="00F17CE0" w:rsidP="00F17CE0"/>
        </w:tc>
        <w:tc>
          <w:tcPr>
            <w:tcW w:w="3367" w:type="dxa"/>
          </w:tcPr>
          <w:p w:rsidR="00F17CE0" w:rsidRPr="00F17CE0" w:rsidRDefault="00F17CE0" w:rsidP="00F17CE0"/>
        </w:tc>
      </w:tr>
      <w:tr w:rsidR="00F17CE0" w:rsidRPr="00F17CE0" w:rsidTr="00D137D8">
        <w:tc>
          <w:tcPr>
            <w:tcW w:w="2518" w:type="dxa"/>
          </w:tcPr>
          <w:p w:rsidR="00F17CE0" w:rsidRPr="00F17CE0" w:rsidRDefault="00F17CE0" w:rsidP="00F17CE0">
            <w:r w:rsidRPr="00F17CE0">
              <w:lastRenderedPageBreak/>
              <w:t>А.С. Грибоедов «Горе от ума» (1821 – 1824) (9 кл.)</w:t>
            </w:r>
          </w:p>
          <w:p w:rsidR="00F17CE0" w:rsidRPr="00F17CE0" w:rsidRDefault="00F17CE0" w:rsidP="00F17CE0"/>
        </w:tc>
        <w:tc>
          <w:tcPr>
            <w:tcW w:w="3686" w:type="dxa"/>
          </w:tcPr>
          <w:p w:rsidR="00F17CE0" w:rsidRPr="00F17CE0" w:rsidRDefault="00F17CE0" w:rsidP="00F17CE0">
            <w:r w:rsidRPr="00F17CE0">
              <w:t>В.А. Жуковский - 1-2 баллады по выбору, например: «Светлана» (1812), «Лесной царь» (1818); 1-2 элегии по выбору, например: «Невыразимое» (1819), «Море» (1822) и др.</w:t>
            </w:r>
          </w:p>
          <w:p w:rsidR="00F17CE0" w:rsidRPr="00F17CE0" w:rsidRDefault="00F17CE0" w:rsidP="00F17CE0">
            <w:r w:rsidRPr="00F17CE0">
              <w:t>(7-9 кл.)</w:t>
            </w:r>
          </w:p>
        </w:tc>
        <w:tc>
          <w:tcPr>
            <w:tcW w:w="3367" w:type="dxa"/>
          </w:tcPr>
          <w:p w:rsidR="00F17CE0" w:rsidRPr="00F17CE0" w:rsidRDefault="00F17CE0" w:rsidP="00F17CE0"/>
        </w:tc>
      </w:tr>
      <w:tr w:rsidR="00F17CE0" w:rsidRPr="00F17CE0" w:rsidTr="00D137D8">
        <w:tc>
          <w:tcPr>
            <w:tcW w:w="2518" w:type="dxa"/>
          </w:tcPr>
          <w:p w:rsidR="00F17CE0" w:rsidRPr="00F17CE0" w:rsidRDefault="00F17CE0" w:rsidP="00F17CE0">
            <w:r w:rsidRPr="00F17CE0">
              <w:t xml:space="preserve">А.С. Пушкин «Евгений Онегин» (1823 —1831) (9 кл.), «Дубровский» (1832 — 1833) (6-7 кл), «Капитанская дочка» (1832 —1836) </w:t>
            </w:r>
          </w:p>
          <w:p w:rsidR="00F17CE0" w:rsidRPr="00F17CE0" w:rsidRDefault="00F17CE0" w:rsidP="00F17CE0">
            <w:r w:rsidRPr="00F17CE0">
              <w:t>(7-8 кл.).</w:t>
            </w:r>
          </w:p>
          <w:p w:rsidR="00F17CE0" w:rsidRPr="00F17CE0" w:rsidRDefault="00F17CE0" w:rsidP="00F17CE0">
            <w:r w:rsidRPr="00F17CE0">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F17CE0" w:rsidRPr="00F17CE0" w:rsidRDefault="00F17CE0" w:rsidP="00F17CE0">
            <w:r w:rsidRPr="00F17CE0">
              <w:lastRenderedPageBreak/>
              <w:t>(5-9 кл.)</w:t>
            </w:r>
          </w:p>
          <w:p w:rsidR="00F17CE0" w:rsidRPr="00F17CE0" w:rsidRDefault="00F17CE0" w:rsidP="00F17CE0"/>
        </w:tc>
        <w:tc>
          <w:tcPr>
            <w:tcW w:w="3686" w:type="dxa"/>
          </w:tcPr>
          <w:p w:rsidR="00F17CE0" w:rsidRPr="00F17CE0" w:rsidRDefault="00F17CE0" w:rsidP="00F17CE0">
            <w:r w:rsidRPr="00F17CE0">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F17CE0" w:rsidRPr="00F17CE0" w:rsidRDefault="00F17CE0" w:rsidP="00F17CE0">
            <w:r w:rsidRPr="00F17CE0">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17CE0" w:rsidRPr="00F17CE0" w:rsidRDefault="00F17CE0" w:rsidP="00F17CE0">
            <w:r w:rsidRPr="00F17CE0">
              <w:t xml:space="preserve"> «Кавказ» (1829), «Монастырь на Казбеке» (1829), «Обвал» (1829), </w:t>
            </w:r>
            <w:r w:rsidRPr="00F17CE0">
              <w:lastRenderedPageBreak/>
              <w:t>«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F17CE0" w:rsidRPr="00F17CE0" w:rsidRDefault="00F17CE0" w:rsidP="00F17CE0">
            <w:r w:rsidRPr="00F17CE0">
              <w:t>«Маленькие трагедии» (1830) 1-2 по выбору, например: «Моцарт и Сальери», «Каменный гость». (8-9 кл.)</w:t>
            </w:r>
          </w:p>
          <w:p w:rsidR="00F17CE0" w:rsidRPr="00F17CE0" w:rsidRDefault="00F17CE0" w:rsidP="00F17CE0">
            <w:r w:rsidRPr="00F17CE0">
              <w:t>«Повести Белкина» (1830) - 2-3 по выбору, например: «Станционный смотритель», «Метель», «Выстрел» и др. (7-8 кл.)</w:t>
            </w:r>
          </w:p>
          <w:p w:rsidR="00F17CE0" w:rsidRPr="00F17CE0" w:rsidRDefault="00F17CE0" w:rsidP="00F17CE0">
            <w:r w:rsidRPr="00F17CE0">
              <w:t xml:space="preserve">Поэмы – 1 по выбору, например: «Руслан и Людмила» (1818—1820), «Кавказский пленник» (1820 – 1821), «Цыганы» (1824), «Полтава» (1828), «Медный всадник» (1833) (Вступление) и др. </w:t>
            </w:r>
          </w:p>
          <w:p w:rsidR="00F17CE0" w:rsidRPr="00F17CE0" w:rsidRDefault="00F17CE0" w:rsidP="00F17CE0">
            <w:r w:rsidRPr="00F17CE0">
              <w:t>(7-9 кл.)</w:t>
            </w:r>
          </w:p>
          <w:p w:rsidR="00F17CE0" w:rsidRPr="00F17CE0" w:rsidRDefault="00F17CE0" w:rsidP="00F17CE0">
            <w:r w:rsidRPr="00F17CE0">
              <w:t xml:space="preserve">Сказки – 1 по выбору, например: «Сказка о мертвой царевне и о семи богатырях» и др. </w:t>
            </w:r>
          </w:p>
          <w:p w:rsidR="00F17CE0" w:rsidRPr="00F17CE0" w:rsidRDefault="00F17CE0" w:rsidP="00F17CE0">
            <w:r w:rsidRPr="00F17CE0">
              <w:t>(5 кл.)</w:t>
            </w:r>
          </w:p>
        </w:tc>
        <w:tc>
          <w:tcPr>
            <w:tcW w:w="3367" w:type="dxa"/>
          </w:tcPr>
          <w:p w:rsidR="00F17CE0" w:rsidRPr="00F17CE0" w:rsidRDefault="00F17CE0" w:rsidP="00F17CE0">
            <w:r w:rsidRPr="00F17CE0">
              <w:lastRenderedPageBreak/>
              <w:t xml:space="preserve">Поэзия пушкинской эпохи, например: </w:t>
            </w:r>
          </w:p>
          <w:p w:rsidR="00F17CE0" w:rsidRPr="00F17CE0" w:rsidRDefault="00F17CE0" w:rsidP="00F17CE0">
            <w:r w:rsidRPr="00F17CE0">
              <w:t>К.Н.Батюшков, А.А.Дельвиг, Н.М.Языков, Е.А.Баратынский (2-3 стихотворения по выбору, 5-9 кл.)</w:t>
            </w:r>
          </w:p>
          <w:p w:rsidR="00F17CE0" w:rsidRPr="00F17CE0" w:rsidRDefault="00F17CE0" w:rsidP="00F17CE0"/>
        </w:tc>
      </w:tr>
      <w:tr w:rsidR="00F17CE0" w:rsidRPr="00F17CE0" w:rsidTr="00D137D8">
        <w:tc>
          <w:tcPr>
            <w:tcW w:w="2518" w:type="dxa"/>
          </w:tcPr>
          <w:p w:rsidR="00F17CE0" w:rsidRPr="00F17CE0" w:rsidRDefault="00F17CE0" w:rsidP="00F17CE0">
            <w:r w:rsidRPr="00F17CE0">
              <w:lastRenderedPageBreak/>
              <w:t>М.Ю.Лермонтов «Герой нашего времени» (1838 — 1840). (9 кл.)</w:t>
            </w:r>
          </w:p>
          <w:p w:rsidR="00F17CE0" w:rsidRPr="00F17CE0" w:rsidRDefault="00F17CE0" w:rsidP="00F17CE0">
            <w:r w:rsidRPr="00F17CE0">
              <w:t xml:space="preserve">Стихотворения:  «Парус» (1832), «Смерть Поэта» (1837), «Бородино» (1837), «Узник» (1837), «Тучи» (1840), «Утес» (1841), «Выхожу один я на дорогу...» (1841). </w:t>
            </w:r>
          </w:p>
          <w:p w:rsidR="00F17CE0" w:rsidRPr="00F17CE0" w:rsidRDefault="00F17CE0" w:rsidP="00F17CE0">
            <w:r w:rsidRPr="00F17CE0">
              <w:t>(5-9 кл.)</w:t>
            </w:r>
          </w:p>
          <w:p w:rsidR="00F17CE0" w:rsidRPr="00F17CE0" w:rsidRDefault="00F17CE0" w:rsidP="00F17CE0"/>
        </w:tc>
        <w:tc>
          <w:tcPr>
            <w:tcW w:w="3686" w:type="dxa"/>
          </w:tcPr>
          <w:p w:rsidR="00F17CE0" w:rsidRPr="00F17CE0" w:rsidRDefault="00F17CE0" w:rsidP="00F17CE0">
            <w:r w:rsidRPr="00F17CE0">
              <w:t xml:space="preserve">М.Ю.Лермонтов - 10 стихотворений по выбору, входят в программу каждого класса, например: </w:t>
            </w:r>
          </w:p>
          <w:p w:rsidR="00F17CE0" w:rsidRPr="00F17CE0" w:rsidRDefault="00F17CE0" w:rsidP="00F17CE0">
            <w:r w:rsidRPr="00F17CE0">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w:t>
            </w:r>
            <w:r w:rsidRPr="00F17CE0">
              <w:lastRenderedPageBreak/>
              <w:t>окружен...» (1841), «Листок» (1841) и др. (5-9 кл.)</w:t>
            </w:r>
          </w:p>
          <w:p w:rsidR="00F17CE0" w:rsidRPr="00F17CE0" w:rsidRDefault="00F17CE0" w:rsidP="00F17CE0">
            <w:r w:rsidRPr="00F17CE0">
              <w:t>Поэмы</w:t>
            </w:r>
          </w:p>
          <w:p w:rsidR="00F17CE0" w:rsidRPr="00F17CE0" w:rsidRDefault="00F17CE0" w:rsidP="00F17CE0">
            <w:r w:rsidRPr="00F17CE0">
              <w:t xml:space="preserve"> - 1-2 по выбору, например: «Песня про царя Ивана Васильевича, молодого опричника и удалого купца Калашникова» (1837), «Мцыри» (1839) и др. </w:t>
            </w:r>
          </w:p>
          <w:p w:rsidR="00F17CE0" w:rsidRPr="00F17CE0" w:rsidRDefault="00F17CE0" w:rsidP="00F17CE0">
            <w:r w:rsidRPr="00F17CE0">
              <w:t>(8-9 кл.)</w:t>
            </w:r>
          </w:p>
        </w:tc>
        <w:tc>
          <w:tcPr>
            <w:tcW w:w="3367" w:type="dxa"/>
          </w:tcPr>
          <w:p w:rsidR="00F17CE0" w:rsidRPr="00F17CE0" w:rsidRDefault="00F17CE0" w:rsidP="00F17CE0">
            <w:r w:rsidRPr="00F17CE0">
              <w:lastRenderedPageBreak/>
              <w:t>Литературные сказки XIX-ХХ века, например:</w:t>
            </w:r>
          </w:p>
          <w:p w:rsidR="00F17CE0" w:rsidRPr="00F17CE0" w:rsidRDefault="00F17CE0" w:rsidP="00F17CE0">
            <w:r w:rsidRPr="00F17CE0">
              <w:t>А.Погорельский, В.Ф.Одоевский, С.Г.Писахов, Б.В.Шергин, А.М.Ремизов, Ю.К.Олеша, Е.В.Клюев  и др.</w:t>
            </w:r>
          </w:p>
          <w:p w:rsidR="00F17CE0" w:rsidRPr="00F17CE0" w:rsidRDefault="00F17CE0" w:rsidP="00F17CE0">
            <w:r w:rsidRPr="00F17CE0">
              <w:t>(1 сказка на выбор, 5 кл.)</w:t>
            </w:r>
          </w:p>
          <w:p w:rsidR="00F17CE0" w:rsidRPr="00F17CE0" w:rsidRDefault="00F17CE0" w:rsidP="00F17CE0"/>
        </w:tc>
      </w:tr>
      <w:tr w:rsidR="00F17CE0" w:rsidRPr="00F17CE0" w:rsidTr="00D137D8">
        <w:tc>
          <w:tcPr>
            <w:tcW w:w="2518" w:type="dxa"/>
          </w:tcPr>
          <w:p w:rsidR="00F17CE0" w:rsidRPr="00F17CE0" w:rsidRDefault="00F17CE0" w:rsidP="00F17CE0">
            <w:r w:rsidRPr="00F17CE0">
              <w:lastRenderedPageBreak/>
              <w:t xml:space="preserve">Н.В.Гоголь </w:t>
            </w:r>
          </w:p>
          <w:p w:rsidR="00F17CE0" w:rsidRPr="00F17CE0" w:rsidRDefault="00F17CE0" w:rsidP="00F17CE0">
            <w:r w:rsidRPr="00F17CE0">
              <w:t>«Ревизор» (1835) (7-8 кл.), «Мертвые души» (1835 – 1841) (9-10 кл.)</w:t>
            </w:r>
          </w:p>
          <w:p w:rsidR="00F17CE0" w:rsidRPr="00F17CE0" w:rsidRDefault="00F17CE0" w:rsidP="00F17CE0"/>
          <w:p w:rsidR="00F17CE0" w:rsidRPr="00F17CE0" w:rsidRDefault="00F17CE0" w:rsidP="00F17CE0"/>
        </w:tc>
        <w:tc>
          <w:tcPr>
            <w:tcW w:w="3686" w:type="dxa"/>
          </w:tcPr>
          <w:p w:rsidR="00F17CE0" w:rsidRPr="00F17CE0" w:rsidRDefault="00F17CE0" w:rsidP="00F17CE0">
            <w:r w:rsidRPr="00F17CE0">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17CE0" w:rsidRPr="00F17CE0" w:rsidRDefault="00F17CE0" w:rsidP="00F17CE0">
            <w:r w:rsidRPr="00F17CE0">
              <w:t>(5-9 кл.)</w:t>
            </w:r>
          </w:p>
        </w:tc>
        <w:tc>
          <w:tcPr>
            <w:tcW w:w="3367" w:type="dxa"/>
          </w:tcPr>
          <w:p w:rsidR="00F17CE0" w:rsidRPr="00F17CE0" w:rsidRDefault="00F17CE0" w:rsidP="00F17CE0"/>
        </w:tc>
      </w:tr>
      <w:tr w:rsidR="00F17CE0" w:rsidRPr="00F17CE0" w:rsidTr="00D137D8">
        <w:tc>
          <w:tcPr>
            <w:tcW w:w="2518" w:type="dxa"/>
          </w:tcPr>
          <w:p w:rsidR="00F17CE0" w:rsidRPr="00F17CE0" w:rsidRDefault="00F17CE0" w:rsidP="00F17CE0">
            <w:r w:rsidRPr="00F17CE0">
              <w:t xml:space="preserve">Ф.И. Тютчев – Стихотворения: </w:t>
            </w:r>
          </w:p>
          <w:p w:rsidR="00F17CE0" w:rsidRPr="00F17CE0" w:rsidRDefault="00F17CE0" w:rsidP="00F17CE0">
            <w:r w:rsidRPr="00F17CE0">
              <w:t xml:space="preserve"> «Весенняя гроза» («Люблю грозу в начале мая…») (1828, нач. 1850-х), «Silentium!» (Молчи, скрывайся и таи…) (1829, нач. 1830-х), «Умом Россию не понять…» (1866). </w:t>
            </w:r>
          </w:p>
          <w:p w:rsidR="00F17CE0" w:rsidRPr="00F17CE0" w:rsidRDefault="00F17CE0" w:rsidP="00F17CE0">
            <w:r w:rsidRPr="00F17CE0">
              <w:t>(5-8 кл.)</w:t>
            </w:r>
          </w:p>
          <w:p w:rsidR="00F17CE0" w:rsidRPr="00F17CE0" w:rsidRDefault="00F17CE0" w:rsidP="00F17CE0"/>
          <w:p w:rsidR="00F17CE0" w:rsidRPr="00F17CE0" w:rsidRDefault="00F17CE0" w:rsidP="00F17CE0">
            <w:r w:rsidRPr="00F17CE0">
              <w:t>А.А. Фет</w:t>
            </w:r>
          </w:p>
          <w:p w:rsidR="00F17CE0" w:rsidRPr="00F17CE0" w:rsidRDefault="00F17CE0" w:rsidP="00F17CE0">
            <w:r w:rsidRPr="00F17CE0">
              <w:t xml:space="preserve">Стихотворения: «Шепот, робкое дыханье…» (1850), «Как беден наш язык! Хочу и не могу…» </w:t>
            </w:r>
            <w:r w:rsidRPr="00F17CE0">
              <w:lastRenderedPageBreak/>
              <w:t xml:space="preserve">(1887). </w:t>
            </w:r>
          </w:p>
          <w:p w:rsidR="00F17CE0" w:rsidRPr="00F17CE0" w:rsidRDefault="00F17CE0" w:rsidP="00F17CE0">
            <w:r w:rsidRPr="00F17CE0">
              <w:t>(5-8 кл.)</w:t>
            </w:r>
          </w:p>
          <w:p w:rsidR="00F17CE0" w:rsidRPr="00F17CE0" w:rsidRDefault="00F17CE0" w:rsidP="00F17CE0"/>
          <w:p w:rsidR="00F17CE0" w:rsidRPr="00F17CE0" w:rsidRDefault="00F17CE0" w:rsidP="00F17CE0">
            <w:r w:rsidRPr="00F17CE0">
              <w:t xml:space="preserve">Н.А.Некрасов. </w:t>
            </w:r>
          </w:p>
          <w:p w:rsidR="00F17CE0" w:rsidRPr="00F17CE0" w:rsidRDefault="00F17CE0" w:rsidP="00F17CE0">
            <w:r w:rsidRPr="00F17CE0">
              <w:t xml:space="preserve">Стихотворения: «Крестьянские дети» (1861), «Вчерашний день, часу в шестом…» (1848),  «Несжатая полоса» (1854). </w:t>
            </w:r>
          </w:p>
          <w:p w:rsidR="00F17CE0" w:rsidRPr="00F17CE0" w:rsidRDefault="00F17CE0" w:rsidP="00F17CE0">
            <w:r w:rsidRPr="00F17CE0">
              <w:t>(5-8 кл.)</w:t>
            </w:r>
          </w:p>
        </w:tc>
        <w:tc>
          <w:tcPr>
            <w:tcW w:w="3686" w:type="dxa"/>
          </w:tcPr>
          <w:p w:rsidR="00F17CE0" w:rsidRPr="00F17CE0" w:rsidRDefault="00F17CE0" w:rsidP="00F17CE0">
            <w:r w:rsidRPr="00F17CE0">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17CE0" w:rsidRPr="00F17CE0" w:rsidRDefault="00F17CE0" w:rsidP="00F17CE0">
            <w:r w:rsidRPr="00F17CE0">
              <w:t>(5-8 кл.)</w:t>
            </w:r>
          </w:p>
          <w:p w:rsidR="00F17CE0" w:rsidRPr="00F17CE0" w:rsidRDefault="00F17CE0" w:rsidP="00F17CE0"/>
          <w:p w:rsidR="00F17CE0" w:rsidRPr="00F17CE0" w:rsidRDefault="00F17CE0" w:rsidP="00F17CE0">
            <w:r w:rsidRPr="00F17CE0">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w:t>
            </w:r>
            <w:r w:rsidRPr="00F17CE0">
              <w:lastRenderedPageBreak/>
              <w:t xml:space="preserve">радость эта…» (1881), «Учись у них –  у дуба, у березы…» (1883), «Я тебе ничего не скажу…» (1885) и др. </w:t>
            </w:r>
          </w:p>
          <w:p w:rsidR="00F17CE0" w:rsidRPr="00F17CE0" w:rsidRDefault="00F17CE0" w:rsidP="00F17CE0">
            <w:r w:rsidRPr="00F17CE0">
              <w:t>(5-8 кл.)</w:t>
            </w:r>
          </w:p>
          <w:p w:rsidR="00F17CE0" w:rsidRPr="00F17CE0" w:rsidRDefault="00F17CE0" w:rsidP="00F17CE0"/>
          <w:p w:rsidR="00F17CE0" w:rsidRPr="00F17CE0" w:rsidRDefault="00F17CE0" w:rsidP="00F17CE0">
            <w:r w:rsidRPr="00F17CE0">
              <w:t>Н.А.Некрасов</w:t>
            </w:r>
          </w:p>
          <w:p w:rsidR="00F17CE0" w:rsidRPr="00F17CE0" w:rsidRDefault="00F17CE0" w:rsidP="00F17CE0">
            <w:r w:rsidRPr="00F17CE0">
              <w:t>- 1–2 стихотворения по выбору, например: «Тройка» (1846), «Размышления у парадного подъезда» (1858), «Зеленый Шум» (1862-1863) и др. (5-8 кл.)</w:t>
            </w:r>
          </w:p>
        </w:tc>
        <w:tc>
          <w:tcPr>
            <w:tcW w:w="3367" w:type="dxa"/>
          </w:tcPr>
          <w:p w:rsidR="00F17CE0" w:rsidRPr="00F17CE0" w:rsidRDefault="00F17CE0" w:rsidP="00F17CE0">
            <w:r w:rsidRPr="00F17CE0">
              <w:lastRenderedPageBreak/>
              <w:t>Поэзия 2-й половины XIX в., например:</w:t>
            </w:r>
          </w:p>
          <w:p w:rsidR="00F17CE0" w:rsidRPr="00F17CE0" w:rsidRDefault="00F17CE0" w:rsidP="00F17CE0">
            <w:r w:rsidRPr="00F17CE0">
              <w:t>А.Н.Майков, А.К.Толстой,</w:t>
            </w:r>
          </w:p>
          <w:p w:rsidR="00F17CE0" w:rsidRPr="00F17CE0" w:rsidRDefault="00F17CE0" w:rsidP="00F17CE0">
            <w:r w:rsidRPr="00F17CE0">
              <w:t>Я.П.Полонский и др.</w:t>
            </w:r>
          </w:p>
          <w:p w:rsidR="00F17CE0" w:rsidRPr="00F17CE0" w:rsidRDefault="00F17CE0" w:rsidP="00F17CE0">
            <w:r w:rsidRPr="00F17CE0">
              <w:t>(1-2 стихотворения по выбору, 5-9 кл.)</w:t>
            </w:r>
          </w:p>
          <w:p w:rsidR="00F17CE0" w:rsidRPr="00F17CE0" w:rsidRDefault="00F17CE0" w:rsidP="00F17CE0"/>
          <w:p w:rsidR="00F17CE0" w:rsidRPr="00F17CE0" w:rsidRDefault="00F17CE0" w:rsidP="00F17CE0"/>
        </w:tc>
      </w:tr>
      <w:tr w:rsidR="00F17CE0" w:rsidRPr="00F17CE0" w:rsidTr="00D137D8">
        <w:tc>
          <w:tcPr>
            <w:tcW w:w="2518" w:type="dxa"/>
          </w:tcPr>
          <w:p w:rsidR="00F17CE0" w:rsidRPr="00F17CE0" w:rsidRDefault="00F17CE0" w:rsidP="00F17CE0"/>
        </w:tc>
        <w:tc>
          <w:tcPr>
            <w:tcW w:w="3686" w:type="dxa"/>
          </w:tcPr>
          <w:p w:rsidR="00F17CE0" w:rsidRPr="00F17CE0" w:rsidRDefault="00F17CE0" w:rsidP="00F17CE0">
            <w:r w:rsidRPr="00F17CE0">
              <w:t xml:space="preserve">И.С.Тургенев </w:t>
            </w:r>
          </w:p>
          <w:p w:rsidR="00F17CE0" w:rsidRPr="00F17CE0" w:rsidRDefault="00F17CE0" w:rsidP="00F17CE0">
            <w:r w:rsidRPr="00F17CE0">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F17CE0" w:rsidRPr="00F17CE0" w:rsidRDefault="00F17CE0" w:rsidP="00F17CE0">
            <w:r w:rsidRPr="00F17CE0">
              <w:t>(6-8 кл.)</w:t>
            </w:r>
          </w:p>
          <w:p w:rsidR="00F17CE0" w:rsidRPr="00F17CE0" w:rsidRDefault="00F17CE0" w:rsidP="00F17CE0"/>
          <w:p w:rsidR="00F17CE0" w:rsidRPr="00F17CE0" w:rsidRDefault="00F17CE0" w:rsidP="00F17CE0">
            <w:r w:rsidRPr="00F17CE0">
              <w:t xml:space="preserve">Н.С.Лесков </w:t>
            </w:r>
          </w:p>
          <w:p w:rsidR="00F17CE0" w:rsidRPr="00F17CE0" w:rsidRDefault="00F17CE0" w:rsidP="00F17CE0">
            <w:r w:rsidRPr="00F17CE0">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F17CE0" w:rsidRPr="00F17CE0" w:rsidRDefault="00F17CE0" w:rsidP="00F17CE0">
            <w:r w:rsidRPr="00F17CE0">
              <w:t>(6-8 кл.)</w:t>
            </w:r>
          </w:p>
          <w:p w:rsidR="00F17CE0" w:rsidRPr="00F17CE0" w:rsidRDefault="00F17CE0" w:rsidP="00F17CE0">
            <w:r w:rsidRPr="00F17CE0">
              <w:t xml:space="preserve">М.Е.Салтыков-Щедрин </w:t>
            </w:r>
          </w:p>
          <w:p w:rsidR="00F17CE0" w:rsidRPr="00F17CE0" w:rsidRDefault="00F17CE0" w:rsidP="00F17CE0">
            <w:r w:rsidRPr="00F17CE0">
              <w:t xml:space="preserve">- 2 сказки по выбору, например: «Повесть о том, как один мужик двух генералов прокормил» (1869), «Премудрый пискарь» (1883), «Медведь на воеводстве» (1884) и </w:t>
            </w:r>
            <w:r w:rsidRPr="00F17CE0">
              <w:lastRenderedPageBreak/>
              <w:t xml:space="preserve">др. </w:t>
            </w:r>
          </w:p>
          <w:p w:rsidR="00F17CE0" w:rsidRPr="00F17CE0" w:rsidRDefault="00F17CE0" w:rsidP="00F17CE0">
            <w:r w:rsidRPr="00F17CE0">
              <w:t xml:space="preserve">(7-8 кл.)  </w:t>
            </w:r>
          </w:p>
          <w:p w:rsidR="00F17CE0" w:rsidRPr="00F17CE0" w:rsidRDefault="00F17CE0" w:rsidP="00F17CE0"/>
          <w:p w:rsidR="00F17CE0" w:rsidRPr="00F17CE0" w:rsidRDefault="00F17CE0" w:rsidP="00F17CE0">
            <w:r w:rsidRPr="00F17CE0">
              <w:t xml:space="preserve">Л.Н.Толстой </w:t>
            </w:r>
          </w:p>
          <w:p w:rsidR="00F17CE0" w:rsidRPr="00F17CE0" w:rsidRDefault="00F17CE0" w:rsidP="00F17CE0">
            <w:r w:rsidRPr="00F17CE0">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F17CE0" w:rsidRPr="00F17CE0" w:rsidRDefault="00F17CE0" w:rsidP="00F17CE0">
            <w:r w:rsidRPr="00F17CE0">
              <w:t>(5-8 кл.)</w:t>
            </w:r>
          </w:p>
          <w:p w:rsidR="00F17CE0" w:rsidRPr="00F17CE0" w:rsidRDefault="00F17CE0" w:rsidP="00F17CE0"/>
          <w:p w:rsidR="00F17CE0" w:rsidRPr="00F17CE0" w:rsidRDefault="00F17CE0" w:rsidP="00F17CE0">
            <w:r w:rsidRPr="00F17CE0">
              <w:t xml:space="preserve">А.П.Чехов </w:t>
            </w:r>
          </w:p>
          <w:p w:rsidR="00F17CE0" w:rsidRPr="00F17CE0" w:rsidRDefault="00F17CE0" w:rsidP="00F17CE0">
            <w:r w:rsidRPr="00F17CE0">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F17CE0" w:rsidRPr="00F17CE0" w:rsidRDefault="00F17CE0" w:rsidP="00F17CE0">
            <w:r w:rsidRPr="00F17CE0">
              <w:t>(6-8 кл.)</w:t>
            </w:r>
          </w:p>
        </w:tc>
        <w:tc>
          <w:tcPr>
            <w:tcW w:w="3367" w:type="dxa"/>
          </w:tcPr>
          <w:p w:rsidR="00F17CE0" w:rsidRPr="00F17CE0" w:rsidRDefault="00F17CE0" w:rsidP="00F17CE0"/>
        </w:tc>
      </w:tr>
      <w:tr w:rsidR="00F17CE0" w:rsidRPr="00F17CE0" w:rsidTr="00D137D8">
        <w:tc>
          <w:tcPr>
            <w:tcW w:w="2518" w:type="dxa"/>
          </w:tcPr>
          <w:p w:rsidR="00F17CE0" w:rsidRPr="00F17CE0" w:rsidRDefault="00F17CE0" w:rsidP="00F17CE0"/>
        </w:tc>
        <w:tc>
          <w:tcPr>
            <w:tcW w:w="3686" w:type="dxa"/>
          </w:tcPr>
          <w:p w:rsidR="00F17CE0" w:rsidRPr="00F17CE0" w:rsidRDefault="00F17CE0" w:rsidP="00F17CE0">
            <w:r w:rsidRPr="00F17CE0">
              <w:t>А.А.Блок</w:t>
            </w:r>
          </w:p>
          <w:p w:rsidR="00F17CE0" w:rsidRPr="00F17CE0" w:rsidRDefault="00F17CE0" w:rsidP="00F17CE0">
            <w:r w:rsidRPr="00F17CE0">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F17CE0" w:rsidRPr="00F17CE0" w:rsidRDefault="00F17CE0" w:rsidP="00F17CE0">
            <w:r w:rsidRPr="00F17CE0">
              <w:t>(7-9 кл.)</w:t>
            </w:r>
          </w:p>
          <w:p w:rsidR="00F17CE0" w:rsidRPr="00F17CE0" w:rsidRDefault="00F17CE0" w:rsidP="00F17CE0"/>
          <w:p w:rsidR="00F17CE0" w:rsidRPr="00F17CE0" w:rsidRDefault="00F17CE0" w:rsidP="00F17CE0"/>
          <w:p w:rsidR="00F17CE0" w:rsidRPr="00F17CE0" w:rsidRDefault="00F17CE0" w:rsidP="00F17CE0">
            <w:r w:rsidRPr="00F17CE0">
              <w:t>А.А.Ахматова</w:t>
            </w:r>
          </w:p>
          <w:p w:rsidR="00F17CE0" w:rsidRPr="00F17CE0" w:rsidRDefault="00F17CE0" w:rsidP="00F17CE0">
            <w:r w:rsidRPr="00F17CE0">
              <w:t xml:space="preserve">- 1 стихотворение по выбору, например: «Смуглый отрок бродил </w:t>
            </w:r>
            <w:r w:rsidRPr="00F17CE0">
              <w:lastRenderedPageBreak/>
              <w:t>по аллеям…» (1911), «Перед весной бывают дни такие…» (1915), «Родная земля» (1961) и др.</w:t>
            </w:r>
          </w:p>
          <w:p w:rsidR="00F17CE0" w:rsidRPr="00F17CE0" w:rsidRDefault="00F17CE0" w:rsidP="00F17CE0">
            <w:r w:rsidRPr="00F17CE0">
              <w:t>(7-9 кл.)</w:t>
            </w:r>
          </w:p>
          <w:p w:rsidR="00F17CE0" w:rsidRPr="00F17CE0" w:rsidRDefault="00F17CE0" w:rsidP="00F17CE0"/>
          <w:p w:rsidR="00F17CE0" w:rsidRPr="00F17CE0" w:rsidRDefault="00F17CE0" w:rsidP="00F17CE0">
            <w:r w:rsidRPr="00F17CE0">
              <w:t>Н.С.Гумилев</w:t>
            </w:r>
          </w:p>
          <w:p w:rsidR="00F17CE0" w:rsidRPr="00F17CE0" w:rsidRDefault="00F17CE0" w:rsidP="00F17CE0">
            <w:r w:rsidRPr="00F17CE0">
              <w:t>- 1 стихотворение по выбору, например: «Капитаны» (1912), «Слово» (1921).</w:t>
            </w:r>
          </w:p>
          <w:p w:rsidR="00F17CE0" w:rsidRPr="00F17CE0" w:rsidRDefault="00F17CE0" w:rsidP="00F17CE0">
            <w:r w:rsidRPr="00F17CE0">
              <w:t>(6-8 кл.)</w:t>
            </w:r>
          </w:p>
          <w:p w:rsidR="00F17CE0" w:rsidRPr="00F17CE0" w:rsidRDefault="00F17CE0" w:rsidP="00F17CE0"/>
          <w:p w:rsidR="00F17CE0" w:rsidRPr="00F17CE0" w:rsidRDefault="00F17CE0" w:rsidP="00F17CE0">
            <w:r w:rsidRPr="00F17CE0">
              <w:t>М.И.Цветаева</w:t>
            </w:r>
          </w:p>
          <w:p w:rsidR="00F17CE0" w:rsidRPr="00F17CE0" w:rsidRDefault="00F17CE0" w:rsidP="00F17CE0">
            <w:r w:rsidRPr="00F17CE0">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17CE0" w:rsidRPr="00F17CE0" w:rsidRDefault="00F17CE0" w:rsidP="00F17CE0">
            <w:r w:rsidRPr="00F17CE0">
              <w:t>(6-8 кл.)</w:t>
            </w:r>
          </w:p>
          <w:p w:rsidR="00F17CE0" w:rsidRPr="00F17CE0" w:rsidRDefault="00F17CE0" w:rsidP="00F17CE0"/>
          <w:p w:rsidR="00F17CE0" w:rsidRPr="00F17CE0" w:rsidRDefault="00F17CE0" w:rsidP="00F17CE0">
            <w:r w:rsidRPr="00F17CE0">
              <w:t>О.Э.Мандельштам</w:t>
            </w:r>
          </w:p>
          <w:p w:rsidR="00F17CE0" w:rsidRPr="00F17CE0" w:rsidRDefault="00F17CE0" w:rsidP="00F17CE0">
            <w:r w:rsidRPr="00F17CE0">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F17CE0" w:rsidRPr="00F17CE0" w:rsidRDefault="00F17CE0" w:rsidP="00F17CE0">
            <w:r w:rsidRPr="00F17CE0">
              <w:t>(6-9 кл.)</w:t>
            </w:r>
          </w:p>
          <w:p w:rsidR="00F17CE0" w:rsidRPr="00F17CE0" w:rsidRDefault="00F17CE0" w:rsidP="00F17CE0"/>
          <w:p w:rsidR="00F17CE0" w:rsidRPr="00F17CE0" w:rsidRDefault="00F17CE0" w:rsidP="00F17CE0">
            <w:r w:rsidRPr="00F17CE0">
              <w:t>В.В.Маяковский</w:t>
            </w:r>
          </w:p>
          <w:p w:rsidR="00F17CE0" w:rsidRPr="00F17CE0" w:rsidRDefault="00F17CE0" w:rsidP="00F17CE0">
            <w:r w:rsidRPr="00F17CE0">
              <w:t xml:space="preserve">- 1 стихотворение по выбору, </w:t>
            </w:r>
            <w:r w:rsidRPr="00F17CE0">
              <w:lastRenderedPageBreak/>
              <w:t xml:space="preserve">например: «Хорошее отношение к лошадям» (1918), «Необычайное приключение, бывшее с Владимиром Маяковским летом на даче» (1920) и др. </w:t>
            </w:r>
          </w:p>
          <w:p w:rsidR="00F17CE0" w:rsidRPr="00F17CE0" w:rsidRDefault="00F17CE0" w:rsidP="00F17CE0">
            <w:r w:rsidRPr="00F17CE0">
              <w:t>(7-8 кл.)</w:t>
            </w:r>
          </w:p>
          <w:p w:rsidR="00F17CE0" w:rsidRPr="00F17CE0" w:rsidRDefault="00F17CE0" w:rsidP="00F17CE0"/>
          <w:p w:rsidR="00F17CE0" w:rsidRPr="00F17CE0" w:rsidRDefault="00F17CE0" w:rsidP="00F17CE0">
            <w:r w:rsidRPr="00F17CE0">
              <w:t>С.А.Есенин</w:t>
            </w:r>
          </w:p>
          <w:p w:rsidR="00F17CE0" w:rsidRPr="00F17CE0" w:rsidRDefault="00F17CE0" w:rsidP="00F17CE0">
            <w:r w:rsidRPr="00F17CE0">
              <w:t>- 1 стихотворение по выбору, например:</w:t>
            </w:r>
          </w:p>
          <w:p w:rsidR="00F17CE0" w:rsidRPr="00F17CE0" w:rsidRDefault="00F17CE0" w:rsidP="00F17CE0">
            <w:r w:rsidRPr="00F17CE0">
              <w:t>«Гой ты, Русь, моя родная…» (1914), «Песнь о собаке» (1915),  «Нивы сжаты, рощи голы…» (1917 – 1918), «Письмо к матери» (1924) «Собаке Качалова» (1925) и др.</w:t>
            </w:r>
          </w:p>
          <w:p w:rsidR="00F17CE0" w:rsidRPr="00F17CE0" w:rsidRDefault="00F17CE0" w:rsidP="00F17CE0">
            <w:r w:rsidRPr="00F17CE0">
              <w:t>(5-6 кл.)</w:t>
            </w:r>
          </w:p>
          <w:p w:rsidR="00F17CE0" w:rsidRPr="00F17CE0" w:rsidRDefault="00F17CE0" w:rsidP="00F17CE0">
            <w:r w:rsidRPr="00F17CE0">
              <w:t xml:space="preserve"> </w:t>
            </w:r>
          </w:p>
          <w:p w:rsidR="00F17CE0" w:rsidRPr="00F17CE0" w:rsidRDefault="00F17CE0" w:rsidP="00F17CE0">
            <w:r w:rsidRPr="00F17CE0">
              <w:t>М.А.Булгаков</w:t>
            </w:r>
          </w:p>
          <w:p w:rsidR="00F17CE0" w:rsidRPr="00F17CE0" w:rsidRDefault="00F17CE0" w:rsidP="00F17CE0">
            <w:r w:rsidRPr="00F17CE0">
              <w:t xml:space="preserve">1 повесть по выбору, например: «Роковые яйца» (1924), «Собачье сердце» (1925) и др. </w:t>
            </w:r>
          </w:p>
          <w:p w:rsidR="00F17CE0" w:rsidRPr="00F17CE0" w:rsidRDefault="00F17CE0" w:rsidP="00F17CE0">
            <w:r w:rsidRPr="00F17CE0">
              <w:t>(7-8 кл.)</w:t>
            </w:r>
          </w:p>
          <w:p w:rsidR="00F17CE0" w:rsidRPr="00F17CE0" w:rsidRDefault="00F17CE0" w:rsidP="00F17CE0"/>
          <w:p w:rsidR="00F17CE0" w:rsidRPr="00F17CE0" w:rsidRDefault="00F17CE0" w:rsidP="00F17CE0">
            <w:r w:rsidRPr="00F17CE0">
              <w:t>А.П.Платонов</w:t>
            </w:r>
          </w:p>
          <w:p w:rsidR="00F17CE0" w:rsidRPr="00F17CE0" w:rsidRDefault="00F17CE0" w:rsidP="00F17CE0">
            <w:r w:rsidRPr="00F17CE0">
              <w:t>- 1 рассказ по выбору, например: «В прекрасном и яростном мире (Машинист Мальцев)» (1937), «Рассказ о мертвом старике» (1942), «Никита» (1945), «Цветок на земле» (1949) и др.</w:t>
            </w:r>
          </w:p>
          <w:p w:rsidR="00F17CE0" w:rsidRPr="00F17CE0" w:rsidRDefault="00F17CE0" w:rsidP="00F17CE0">
            <w:r w:rsidRPr="00F17CE0">
              <w:t>(6-8 кл.)</w:t>
            </w:r>
          </w:p>
          <w:p w:rsidR="00F17CE0" w:rsidRPr="00F17CE0" w:rsidRDefault="00F17CE0" w:rsidP="00F17CE0"/>
          <w:p w:rsidR="00F17CE0" w:rsidRPr="00F17CE0" w:rsidRDefault="00F17CE0" w:rsidP="00F17CE0">
            <w:r w:rsidRPr="00F17CE0">
              <w:t xml:space="preserve">М.М.Зощенко </w:t>
            </w:r>
          </w:p>
          <w:p w:rsidR="00F17CE0" w:rsidRPr="00F17CE0" w:rsidRDefault="00F17CE0" w:rsidP="00F17CE0">
            <w:r w:rsidRPr="00F17CE0">
              <w:t xml:space="preserve">2 рассказа по выбору, например: «Аристократка» (1923), «Баня» </w:t>
            </w:r>
            <w:r w:rsidRPr="00F17CE0">
              <w:lastRenderedPageBreak/>
              <w:t>(1924) и др.</w:t>
            </w:r>
          </w:p>
          <w:p w:rsidR="00F17CE0" w:rsidRPr="00F17CE0" w:rsidRDefault="00F17CE0" w:rsidP="00F17CE0">
            <w:r w:rsidRPr="00F17CE0">
              <w:t>(5-7 кл.)</w:t>
            </w:r>
          </w:p>
          <w:p w:rsidR="00F17CE0" w:rsidRPr="00F17CE0" w:rsidRDefault="00F17CE0" w:rsidP="00F17CE0"/>
          <w:p w:rsidR="00F17CE0" w:rsidRPr="00F17CE0" w:rsidRDefault="00F17CE0" w:rsidP="00F17CE0">
            <w:r w:rsidRPr="00F17CE0">
              <w:t xml:space="preserve">А.Т. Твардовский </w:t>
            </w:r>
          </w:p>
          <w:p w:rsidR="00F17CE0" w:rsidRPr="00F17CE0" w:rsidRDefault="00F17CE0" w:rsidP="00F17CE0">
            <w:r w:rsidRPr="00F17CE0">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F17CE0" w:rsidRPr="00F17CE0" w:rsidRDefault="00F17CE0" w:rsidP="00F17CE0">
            <w:r w:rsidRPr="00F17CE0">
              <w:t xml:space="preserve">(7-8 кл.) </w:t>
            </w:r>
          </w:p>
          <w:p w:rsidR="00F17CE0" w:rsidRPr="00F17CE0" w:rsidRDefault="00F17CE0" w:rsidP="00F17CE0"/>
          <w:p w:rsidR="00F17CE0" w:rsidRPr="00F17CE0" w:rsidRDefault="00F17CE0" w:rsidP="00F17CE0">
            <w:r w:rsidRPr="00F17CE0">
              <w:t>А.И. Солженицын</w:t>
            </w:r>
          </w:p>
          <w:p w:rsidR="00F17CE0" w:rsidRPr="00F17CE0" w:rsidRDefault="00F17CE0" w:rsidP="00F17CE0">
            <w:r w:rsidRPr="00F17CE0">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F17CE0" w:rsidRPr="00F17CE0" w:rsidRDefault="00F17CE0" w:rsidP="00F17CE0">
            <w:r w:rsidRPr="00F17CE0">
              <w:t>(7-9 кл.)</w:t>
            </w:r>
          </w:p>
          <w:p w:rsidR="00F17CE0" w:rsidRPr="00F17CE0" w:rsidRDefault="00F17CE0" w:rsidP="00F17CE0"/>
          <w:p w:rsidR="00F17CE0" w:rsidRPr="00F17CE0" w:rsidRDefault="00F17CE0" w:rsidP="00F17CE0">
            <w:r w:rsidRPr="00F17CE0">
              <w:t>В.М.Шукшин</w:t>
            </w:r>
          </w:p>
          <w:p w:rsidR="00F17CE0" w:rsidRPr="00F17CE0" w:rsidRDefault="00F17CE0" w:rsidP="00F17CE0">
            <w:r w:rsidRPr="00F17CE0">
              <w:t>1 рассказ по выбору, например: «Чудик» (1967), «Срезал» (1970), «Мастер» (1971) и др.</w:t>
            </w:r>
          </w:p>
          <w:p w:rsidR="00F17CE0" w:rsidRPr="00F17CE0" w:rsidRDefault="00F17CE0" w:rsidP="00F17CE0">
            <w:r w:rsidRPr="00F17CE0">
              <w:t>(7-9 кл.)</w:t>
            </w:r>
          </w:p>
        </w:tc>
        <w:tc>
          <w:tcPr>
            <w:tcW w:w="3367" w:type="dxa"/>
          </w:tcPr>
          <w:p w:rsidR="00F17CE0" w:rsidRPr="00F17CE0" w:rsidRDefault="00F17CE0" w:rsidP="00F17CE0">
            <w:r w:rsidRPr="00F17CE0">
              <w:lastRenderedPageBreak/>
              <w:t>Проза конца XIX – начала XX вв.,  например:</w:t>
            </w:r>
          </w:p>
          <w:p w:rsidR="00F17CE0" w:rsidRPr="00F17CE0" w:rsidRDefault="00F17CE0" w:rsidP="00F17CE0">
            <w:r w:rsidRPr="00F17CE0">
              <w:t>М.Горький, А.И.Куприн,</w:t>
            </w:r>
          </w:p>
          <w:p w:rsidR="00F17CE0" w:rsidRPr="00F17CE0" w:rsidRDefault="00F17CE0" w:rsidP="00F17CE0">
            <w:r w:rsidRPr="00F17CE0">
              <w:t xml:space="preserve">Л.Н.Андреев, И.А.Бунин, </w:t>
            </w:r>
          </w:p>
          <w:p w:rsidR="00F17CE0" w:rsidRPr="00F17CE0" w:rsidRDefault="00F17CE0" w:rsidP="00F17CE0">
            <w:r w:rsidRPr="00F17CE0">
              <w:t>И.С.Шмелев, А.С. Грин</w:t>
            </w:r>
          </w:p>
          <w:p w:rsidR="00F17CE0" w:rsidRPr="00F17CE0" w:rsidRDefault="00F17CE0" w:rsidP="00F17CE0">
            <w:r w:rsidRPr="00F17CE0">
              <w:t>(2-3 рассказа или повести по выбору, 5-8 кл.)</w:t>
            </w:r>
          </w:p>
          <w:p w:rsidR="00F17CE0" w:rsidRPr="00F17CE0" w:rsidRDefault="00F17CE0" w:rsidP="00F17CE0"/>
          <w:p w:rsidR="00F17CE0" w:rsidRPr="00F17CE0" w:rsidRDefault="00F17CE0" w:rsidP="00F17CE0">
            <w:r w:rsidRPr="00F17CE0">
              <w:t>Поэзия конца XIX – начала XX вв., например:</w:t>
            </w:r>
          </w:p>
          <w:p w:rsidR="00F17CE0" w:rsidRPr="00F17CE0" w:rsidRDefault="00F17CE0" w:rsidP="00F17CE0">
            <w:r w:rsidRPr="00F17CE0">
              <w:t>К.Д.Бальмонт, И.А.Бунин,</w:t>
            </w:r>
          </w:p>
          <w:p w:rsidR="00F17CE0" w:rsidRPr="00F17CE0" w:rsidRDefault="00F17CE0" w:rsidP="00F17CE0">
            <w:r w:rsidRPr="00F17CE0">
              <w:lastRenderedPageBreak/>
              <w:t>М.А.Волошин, В.Хлебников и др.</w:t>
            </w:r>
          </w:p>
          <w:p w:rsidR="00F17CE0" w:rsidRPr="00F17CE0" w:rsidRDefault="00F17CE0" w:rsidP="00F17CE0">
            <w:r w:rsidRPr="00F17CE0">
              <w:t>(2-3 стихотворения по выбору, 5-8 кл.)</w:t>
            </w:r>
          </w:p>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r w:rsidRPr="00F17CE0">
              <w:t>Поэзия 20-50-х годов ХХ в., например:</w:t>
            </w:r>
          </w:p>
          <w:p w:rsidR="00F17CE0" w:rsidRPr="00F17CE0" w:rsidRDefault="00F17CE0" w:rsidP="00F17CE0">
            <w:r w:rsidRPr="00F17CE0">
              <w:t xml:space="preserve">Б.Л.Пастернак, Н.А.Заболоцкий, Д.Хармс, </w:t>
            </w:r>
          </w:p>
          <w:p w:rsidR="00F17CE0" w:rsidRPr="00F17CE0" w:rsidRDefault="00F17CE0" w:rsidP="00F17CE0">
            <w:r w:rsidRPr="00F17CE0">
              <w:t>Н.М.Олейников и др.</w:t>
            </w:r>
          </w:p>
          <w:p w:rsidR="00F17CE0" w:rsidRPr="00F17CE0" w:rsidRDefault="00F17CE0" w:rsidP="00F17CE0">
            <w:r w:rsidRPr="00F17CE0">
              <w:t>(3-4 стихотворения по выбору, 5-9 кл.)</w:t>
            </w:r>
          </w:p>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r w:rsidRPr="00F17CE0">
              <w:t>Проза о Великой Отечественной войне, например:</w:t>
            </w:r>
          </w:p>
          <w:p w:rsidR="00F17CE0" w:rsidRPr="00F17CE0" w:rsidRDefault="00F17CE0" w:rsidP="00F17CE0">
            <w:r w:rsidRPr="00F17CE0">
              <w:t>М.А.Шолохов, В.Л.Кондратьев, В.О. Богомолов, Б.Л.Васильев,  В.В.Быков, В.П.Астафьев и др.</w:t>
            </w:r>
          </w:p>
          <w:p w:rsidR="00F17CE0" w:rsidRPr="00F17CE0" w:rsidRDefault="00F17CE0" w:rsidP="00F17CE0">
            <w:r w:rsidRPr="00F17CE0">
              <w:t>(1-2 повести или рассказа – по выбору, 6-9 кл.)</w:t>
            </w:r>
          </w:p>
          <w:p w:rsidR="00F17CE0" w:rsidRPr="00F17CE0" w:rsidRDefault="00F17CE0" w:rsidP="00F17CE0"/>
          <w:p w:rsidR="00F17CE0" w:rsidRPr="00F17CE0" w:rsidRDefault="00F17CE0" w:rsidP="00F17CE0">
            <w:r w:rsidRPr="00F17CE0">
              <w:t>Художественная проза о человеке и природе, их взаимоотношениях, например:</w:t>
            </w:r>
          </w:p>
          <w:p w:rsidR="00F17CE0" w:rsidRPr="00F17CE0" w:rsidRDefault="00F17CE0" w:rsidP="00F17CE0">
            <w:r w:rsidRPr="00F17CE0">
              <w:t>М.М.Пришвин,</w:t>
            </w:r>
          </w:p>
          <w:p w:rsidR="00F17CE0" w:rsidRPr="00F17CE0" w:rsidRDefault="00F17CE0" w:rsidP="00F17CE0">
            <w:r w:rsidRPr="00F17CE0">
              <w:t>К.Г.Паустовский и др.</w:t>
            </w:r>
          </w:p>
          <w:p w:rsidR="00F17CE0" w:rsidRPr="00F17CE0" w:rsidRDefault="00F17CE0" w:rsidP="00F17CE0">
            <w:r w:rsidRPr="00F17CE0">
              <w:t>(1-2 произведения – по выбору, 5-6 кл.)</w:t>
            </w:r>
          </w:p>
          <w:p w:rsidR="00F17CE0" w:rsidRPr="00F17CE0" w:rsidRDefault="00F17CE0" w:rsidP="00F17CE0"/>
          <w:p w:rsidR="00F17CE0" w:rsidRPr="00F17CE0" w:rsidRDefault="00F17CE0" w:rsidP="00F17CE0">
            <w:r w:rsidRPr="00F17CE0">
              <w:t>Проза о детях, например:</w:t>
            </w:r>
          </w:p>
          <w:p w:rsidR="00F17CE0" w:rsidRPr="00F17CE0" w:rsidRDefault="00F17CE0" w:rsidP="00F17CE0">
            <w:r w:rsidRPr="00F17CE0">
              <w:t>В.Г.Распутин, В.П.Астафьев, Ф.А.Искандер, Ю.И.Коваль,</w:t>
            </w:r>
          </w:p>
          <w:p w:rsidR="00F17CE0" w:rsidRPr="00F17CE0" w:rsidRDefault="00F17CE0" w:rsidP="00F17CE0">
            <w:r w:rsidRPr="00F17CE0">
              <w:t>Ю.П.Казаков, В.В.Голявкин и др.</w:t>
            </w:r>
          </w:p>
          <w:p w:rsidR="00F17CE0" w:rsidRPr="00F17CE0" w:rsidRDefault="00F17CE0" w:rsidP="00F17CE0">
            <w:r w:rsidRPr="00F17CE0">
              <w:t>(3-4 произведения по выбору, 5-8 кл.)</w:t>
            </w:r>
          </w:p>
          <w:p w:rsidR="00F17CE0" w:rsidRPr="00F17CE0" w:rsidRDefault="00F17CE0" w:rsidP="00F17CE0"/>
          <w:p w:rsidR="00F17CE0" w:rsidRPr="00F17CE0" w:rsidRDefault="00F17CE0" w:rsidP="00F17CE0">
            <w:r w:rsidRPr="00F17CE0">
              <w:t>Поэзия 2-й половины ХХ в., например:</w:t>
            </w:r>
          </w:p>
          <w:p w:rsidR="00F17CE0" w:rsidRPr="00F17CE0" w:rsidRDefault="00F17CE0" w:rsidP="00F17CE0">
            <w:r w:rsidRPr="00F17CE0">
              <w:t xml:space="preserve">Н.И. Глазков, Е.А.Евтушенко, А.А.Вознесенский, Н.М.Рубцов, </w:t>
            </w:r>
            <w:r w:rsidRPr="00F17CE0">
              <w:lastRenderedPageBreak/>
              <w:t>Д.С.Самойлов, А.А. Тарковский, Б.Ш.Окуджава,  В.С.Высоцкий, Ю.П.Мориц, И.А.Бродский, А.С.Кушнер, О.Е.Григорьев и др.</w:t>
            </w:r>
          </w:p>
          <w:p w:rsidR="00F17CE0" w:rsidRPr="00F17CE0" w:rsidRDefault="00F17CE0" w:rsidP="00F17CE0">
            <w:r w:rsidRPr="00F17CE0">
              <w:t xml:space="preserve"> (3-4 стихотворения по выбору, 5-9 кл.)</w:t>
            </w:r>
          </w:p>
          <w:p w:rsidR="00F17CE0" w:rsidRPr="00F17CE0" w:rsidRDefault="00F17CE0" w:rsidP="00F17CE0"/>
          <w:p w:rsidR="00F17CE0" w:rsidRPr="00F17CE0" w:rsidRDefault="00F17CE0" w:rsidP="00F17CE0">
            <w:r w:rsidRPr="00F17CE0">
              <w:t>Проза русской эмиграции, например:</w:t>
            </w:r>
          </w:p>
          <w:p w:rsidR="00F17CE0" w:rsidRPr="00F17CE0" w:rsidRDefault="00F17CE0" w:rsidP="00F17CE0">
            <w:r w:rsidRPr="00F17CE0">
              <w:t>И.С.Шмелев, В.В.Набоков,</w:t>
            </w:r>
          </w:p>
          <w:p w:rsidR="00F17CE0" w:rsidRPr="00F17CE0" w:rsidRDefault="00F17CE0" w:rsidP="00F17CE0">
            <w:r w:rsidRPr="00F17CE0">
              <w:t>С.Д.Довлатов и др.</w:t>
            </w:r>
          </w:p>
          <w:p w:rsidR="00F17CE0" w:rsidRPr="00F17CE0" w:rsidRDefault="00F17CE0" w:rsidP="00F17CE0">
            <w:r w:rsidRPr="00F17CE0">
              <w:t>(1 произведение – по выбору, 5-9 кл.)</w:t>
            </w:r>
          </w:p>
          <w:p w:rsidR="00F17CE0" w:rsidRPr="00F17CE0" w:rsidRDefault="00F17CE0" w:rsidP="00F17CE0"/>
          <w:p w:rsidR="00F17CE0" w:rsidRPr="00F17CE0" w:rsidRDefault="00F17CE0" w:rsidP="00F17CE0">
            <w:r w:rsidRPr="00F17CE0">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F17CE0" w:rsidRPr="00F17CE0" w:rsidRDefault="00F17CE0" w:rsidP="00F17CE0">
            <w:r w:rsidRPr="00F17CE0">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F17CE0" w:rsidRPr="00F17CE0" w:rsidRDefault="00F17CE0" w:rsidP="00F17CE0">
            <w:r w:rsidRPr="00F17CE0">
              <w:t>(1-2 произведения по выбору, 5-8 кл.)</w:t>
            </w:r>
          </w:p>
          <w:p w:rsidR="00F17CE0" w:rsidRPr="00F17CE0" w:rsidRDefault="00F17CE0" w:rsidP="00F17CE0"/>
          <w:p w:rsidR="00F17CE0" w:rsidRPr="00F17CE0" w:rsidRDefault="00F17CE0" w:rsidP="00F17CE0"/>
        </w:tc>
      </w:tr>
      <w:tr w:rsidR="00F17CE0" w:rsidRPr="00F17CE0" w:rsidTr="00D137D8">
        <w:tc>
          <w:tcPr>
            <w:tcW w:w="9571" w:type="dxa"/>
            <w:gridSpan w:val="3"/>
          </w:tcPr>
          <w:p w:rsidR="00F17CE0" w:rsidRPr="00F17CE0" w:rsidRDefault="00F17CE0" w:rsidP="00F17CE0">
            <w:r w:rsidRPr="00F17CE0">
              <w:lastRenderedPageBreak/>
              <w:t xml:space="preserve">Литература народов России </w:t>
            </w:r>
          </w:p>
        </w:tc>
      </w:tr>
      <w:tr w:rsidR="00F17CE0" w:rsidRPr="00F17CE0" w:rsidTr="00D137D8">
        <w:tc>
          <w:tcPr>
            <w:tcW w:w="2518" w:type="dxa"/>
          </w:tcPr>
          <w:p w:rsidR="00F17CE0" w:rsidRPr="00F17CE0" w:rsidRDefault="00F17CE0" w:rsidP="00F17CE0"/>
        </w:tc>
        <w:tc>
          <w:tcPr>
            <w:tcW w:w="3686" w:type="dxa"/>
          </w:tcPr>
          <w:p w:rsidR="00F17CE0" w:rsidRPr="00F17CE0" w:rsidRDefault="00F17CE0" w:rsidP="00F17CE0"/>
        </w:tc>
        <w:tc>
          <w:tcPr>
            <w:tcW w:w="3367" w:type="dxa"/>
          </w:tcPr>
          <w:p w:rsidR="00F17CE0" w:rsidRPr="00F17CE0" w:rsidRDefault="00F17CE0" w:rsidP="00F17CE0">
            <w:r w:rsidRPr="00F17CE0">
              <w:t>Г.Тукай, М.Карим,</w:t>
            </w:r>
          </w:p>
          <w:p w:rsidR="00F17CE0" w:rsidRPr="00F17CE0" w:rsidRDefault="00F17CE0" w:rsidP="00F17CE0">
            <w:r w:rsidRPr="00F17CE0">
              <w:t>К.Кулиев, Р.Гамзатов и др.</w:t>
            </w:r>
          </w:p>
          <w:p w:rsidR="00F17CE0" w:rsidRPr="00F17CE0" w:rsidRDefault="00F17CE0" w:rsidP="00F17CE0">
            <w:r w:rsidRPr="00F17CE0">
              <w:t>(1 произведение по выбору,</w:t>
            </w:r>
          </w:p>
          <w:p w:rsidR="00F17CE0" w:rsidRPr="00F17CE0" w:rsidRDefault="00F17CE0" w:rsidP="00F17CE0">
            <w:r w:rsidRPr="00F17CE0">
              <w:t>5-9 кл.)</w:t>
            </w:r>
          </w:p>
          <w:p w:rsidR="00F17CE0" w:rsidRPr="00F17CE0" w:rsidRDefault="00F17CE0" w:rsidP="00F17CE0"/>
        </w:tc>
      </w:tr>
      <w:tr w:rsidR="00F17CE0" w:rsidRPr="00F17CE0" w:rsidTr="00D137D8">
        <w:tc>
          <w:tcPr>
            <w:tcW w:w="9571" w:type="dxa"/>
            <w:gridSpan w:val="3"/>
          </w:tcPr>
          <w:p w:rsidR="00F17CE0" w:rsidRPr="00F17CE0" w:rsidRDefault="00F17CE0" w:rsidP="00F17CE0">
            <w:r w:rsidRPr="00F17CE0">
              <w:t>Зарубежная литература</w:t>
            </w:r>
          </w:p>
        </w:tc>
      </w:tr>
      <w:tr w:rsidR="00F17CE0" w:rsidRPr="00F17CE0" w:rsidTr="00D137D8">
        <w:tc>
          <w:tcPr>
            <w:tcW w:w="2518" w:type="dxa"/>
          </w:tcPr>
          <w:p w:rsidR="00F17CE0" w:rsidRPr="00F17CE0" w:rsidRDefault="00F17CE0" w:rsidP="00F17CE0"/>
        </w:tc>
        <w:tc>
          <w:tcPr>
            <w:tcW w:w="3686" w:type="dxa"/>
          </w:tcPr>
          <w:p w:rsidR="00F17CE0" w:rsidRPr="00F17CE0" w:rsidRDefault="00F17CE0" w:rsidP="00F17CE0">
            <w:r w:rsidRPr="00F17CE0">
              <w:t>Гомер «Илиада» (или «Одиссея») (фрагменты по выбору)</w:t>
            </w:r>
          </w:p>
          <w:p w:rsidR="00F17CE0" w:rsidRPr="00F17CE0" w:rsidRDefault="00F17CE0" w:rsidP="00F17CE0">
            <w:r w:rsidRPr="00F17CE0">
              <w:t>(6-8 кл.)</w:t>
            </w:r>
          </w:p>
          <w:p w:rsidR="00F17CE0" w:rsidRPr="00F17CE0" w:rsidRDefault="00F17CE0" w:rsidP="00F17CE0"/>
          <w:p w:rsidR="00F17CE0" w:rsidRPr="00F17CE0" w:rsidRDefault="00F17CE0" w:rsidP="00F17CE0">
            <w:r w:rsidRPr="00F17CE0">
              <w:t>Данте. «Божественная комедия» (фрагменты по выбору)</w:t>
            </w:r>
          </w:p>
          <w:p w:rsidR="00F17CE0" w:rsidRPr="00F17CE0" w:rsidRDefault="00F17CE0" w:rsidP="00F17CE0">
            <w:r w:rsidRPr="00F17CE0">
              <w:t>(9 кл.)</w:t>
            </w:r>
          </w:p>
          <w:p w:rsidR="00F17CE0" w:rsidRPr="00F17CE0" w:rsidRDefault="00F17CE0" w:rsidP="00F17CE0"/>
          <w:p w:rsidR="00F17CE0" w:rsidRPr="00F17CE0" w:rsidRDefault="00F17CE0" w:rsidP="00F17CE0">
            <w:r w:rsidRPr="00F17CE0">
              <w:t>М. де Сервантес «Дон Кихот» (главы по выбору)</w:t>
            </w:r>
          </w:p>
          <w:p w:rsidR="00F17CE0" w:rsidRPr="00F17CE0" w:rsidRDefault="00F17CE0" w:rsidP="00F17CE0">
            <w:r w:rsidRPr="00F17CE0">
              <w:t>(7-8 кл.)</w:t>
            </w:r>
          </w:p>
        </w:tc>
        <w:tc>
          <w:tcPr>
            <w:tcW w:w="3367" w:type="dxa"/>
          </w:tcPr>
          <w:p w:rsidR="00F17CE0" w:rsidRPr="00F17CE0" w:rsidRDefault="00F17CE0" w:rsidP="00F17CE0">
            <w:r w:rsidRPr="00F17CE0">
              <w:t xml:space="preserve">Зарубежный фольклор легенды, баллады, саги, песни </w:t>
            </w:r>
          </w:p>
          <w:p w:rsidR="00F17CE0" w:rsidRPr="00F17CE0" w:rsidRDefault="00F17CE0" w:rsidP="00F17CE0">
            <w:r w:rsidRPr="00F17CE0">
              <w:t>(2-3 произведения по выбору, 5-7 кл.)</w:t>
            </w:r>
          </w:p>
          <w:p w:rsidR="00F17CE0" w:rsidRPr="00F17CE0" w:rsidRDefault="00F17CE0" w:rsidP="00F17CE0"/>
          <w:p w:rsidR="00F17CE0" w:rsidRPr="00F17CE0" w:rsidRDefault="00F17CE0" w:rsidP="00F17CE0"/>
        </w:tc>
      </w:tr>
      <w:tr w:rsidR="00F17CE0" w:rsidRPr="00F17CE0" w:rsidTr="00D137D8">
        <w:tc>
          <w:tcPr>
            <w:tcW w:w="2518" w:type="dxa"/>
          </w:tcPr>
          <w:p w:rsidR="00F17CE0" w:rsidRPr="00F17CE0" w:rsidRDefault="00F17CE0" w:rsidP="00F17CE0">
            <w:r w:rsidRPr="00F17CE0">
              <w:t xml:space="preserve">В.Шекспир «Ромео и Джульетта» (1594 – 1595). </w:t>
            </w:r>
          </w:p>
          <w:p w:rsidR="00F17CE0" w:rsidRPr="00F17CE0" w:rsidRDefault="00F17CE0" w:rsidP="00F17CE0">
            <w:r w:rsidRPr="00F17CE0">
              <w:t>(8-9 кл.)</w:t>
            </w:r>
          </w:p>
          <w:p w:rsidR="00F17CE0" w:rsidRPr="00F17CE0" w:rsidRDefault="00F17CE0" w:rsidP="00F17CE0"/>
        </w:tc>
        <w:tc>
          <w:tcPr>
            <w:tcW w:w="3686" w:type="dxa"/>
          </w:tcPr>
          <w:p w:rsidR="00F17CE0" w:rsidRPr="00F17CE0" w:rsidRDefault="00F17CE0" w:rsidP="00F17CE0">
            <w:r w:rsidRPr="00F17CE0">
              <w:t xml:space="preserve">1–2 сонета по выбору,  например: </w:t>
            </w:r>
          </w:p>
          <w:p w:rsidR="00F17CE0" w:rsidRPr="00F17CE0" w:rsidRDefault="00F17CE0" w:rsidP="00F17CE0">
            <w:r w:rsidRPr="00F17CE0">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17CE0" w:rsidRPr="00F17CE0" w:rsidRDefault="00F17CE0" w:rsidP="00F17CE0">
            <w:r w:rsidRPr="00F17CE0">
              <w:t>(7-8 кл.)</w:t>
            </w:r>
          </w:p>
        </w:tc>
        <w:tc>
          <w:tcPr>
            <w:tcW w:w="3367" w:type="dxa"/>
          </w:tcPr>
          <w:p w:rsidR="00F17CE0" w:rsidRPr="00F17CE0" w:rsidRDefault="00F17CE0" w:rsidP="00F17CE0"/>
        </w:tc>
      </w:tr>
      <w:tr w:rsidR="00F17CE0" w:rsidRPr="00F17CE0" w:rsidTr="00D137D8">
        <w:tc>
          <w:tcPr>
            <w:tcW w:w="2518" w:type="dxa"/>
          </w:tcPr>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r w:rsidRPr="00F17CE0">
              <w:t>А. де Сент-Экзюпери «Маленький принц» (1943)</w:t>
            </w:r>
          </w:p>
          <w:p w:rsidR="00F17CE0" w:rsidRPr="00F17CE0" w:rsidRDefault="00F17CE0" w:rsidP="00F17CE0">
            <w:r w:rsidRPr="00F17CE0">
              <w:t>(6-7 кл.)</w:t>
            </w:r>
          </w:p>
        </w:tc>
        <w:tc>
          <w:tcPr>
            <w:tcW w:w="3686" w:type="dxa"/>
          </w:tcPr>
          <w:p w:rsidR="00F17CE0" w:rsidRPr="00F17CE0" w:rsidRDefault="00F17CE0" w:rsidP="00F17CE0">
            <w:r w:rsidRPr="00F17CE0">
              <w:lastRenderedPageBreak/>
              <w:t>Д.Дефо «Робинзон Крузо» (главы по выбору)</w:t>
            </w:r>
          </w:p>
          <w:p w:rsidR="00F17CE0" w:rsidRPr="00F17CE0" w:rsidRDefault="00F17CE0" w:rsidP="00F17CE0">
            <w:r w:rsidRPr="00F17CE0">
              <w:t>( 6-7 кл.)</w:t>
            </w:r>
          </w:p>
          <w:p w:rsidR="00F17CE0" w:rsidRPr="00F17CE0" w:rsidRDefault="00F17CE0" w:rsidP="00F17CE0"/>
          <w:p w:rsidR="00F17CE0" w:rsidRPr="00F17CE0" w:rsidRDefault="00F17CE0" w:rsidP="00F17CE0">
            <w:r w:rsidRPr="00F17CE0">
              <w:t>Дж. Свифт «Путешествия Гулливера» (фрагменты по выбору)</w:t>
            </w:r>
          </w:p>
          <w:p w:rsidR="00F17CE0" w:rsidRPr="00F17CE0" w:rsidRDefault="00F17CE0" w:rsidP="00F17CE0">
            <w:r w:rsidRPr="00F17CE0">
              <w:lastRenderedPageBreak/>
              <w:t>(6-7 кл.)</w:t>
            </w:r>
          </w:p>
          <w:p w:rsidR="00F17CE0" w:rsidRPr="00F17CE0" w:rsidRDefault="00F17CE0" w:rsidP="00F17CE0"/>
          <w:p w:rsidR="00F17CE0" w:rsidRPr="00F17CE0" w:rsidRDefault="00F17CE0" w:rsidP="00F17CE0">
            <w:r w:rsidRPr="00F17CE0">
              <w:t xml:space="preserve">Ж-Б. Мольер Комедии </w:t>
            </w:r>
          </w:p>
          <w:p w:rsidR="00F17CE0" w:rsidRPr="00F17CE0" w:rsidRDefault="00F17CE0" w:rsidP="00F17CE0">
            <w:r w:rsidRPr="00F17CE0">
              <w:t>- 1 по выбору, например: «Тартюф, или Обманщик» (1664), «Мещанин во дворянстве» (1670).</w:t>
            </w:r>
          </w:p>
          <w:p w:rsidR="00F17CE0" w:rsidRPr="00F17CE0" w:rsidRDefault="00F17CE0" w:rsidP="00F17CE0">
            <w:r w:rsidRPr="00F17CE0">
              <w:t>(8-9 кл.)</w:t>
            </w:r>
          </w:p>
          <w:p w:rsidR="00F17CE0" w:rsidRPr="00F17CE0" w:rsidRDefault="00F17CE0" w:rsidP="00F17CE0"/>
          <w:p w:rsidR="00F17CE0" w:rsidRPr="00F17CE0" w:rsidRDefault="00F17CE0" w:rsidP="00F17CE0">
            <w:r w:rsidRPr="00F17CE0">
              <w:t xml:space="preserve">И.-В. Гете «Фауст» (1774 – 1832) (фрагменты по выбору) </w:t>
            </w:r>
          </w:p>
          <w:p w:rsidR="00F17CE0" w:rsidRPr="00F17CE0" w:rsidRDefault="00F17CE0" w:rsidP="00F17CE0">
            <w:r w:rsidRPr="00F17CE0">
              <w:t>( 9-10 кл.)</w:t>
            </w:r>
          </w:p>
          <w:p w:rsidR="00F17CE0" w:rsidRPr="00F17CE0" w:rsidRDefault="00F17CE0" w:rsidP="00F17CE0"/>
          <w:p w:rsidR="00F17CE0" w:rsidRPr="00F17CE0" w:rsidRDefault="00F17CE0" w:rsidP="00F17CE0">
            <w:r w:rsidRPr="00F17CE0">
              <w:t xml:space="preserve">Г.Х.Андерсен Сказки </w:t>
            </w:r>
          </w:p>
          <w:p w:rsidR="00F17CE0" w:rsidRPr="00F17CE0" w:rsidRDefault="00F17CE0" w:rsidP="00F17CE0">
            <w:r w:rsidRPr="00F17CE0">
              <w:t>- 1 по выбору, например: «Стойкий оловянный солдатик» (1838), «Гадкий утенок» (1843).</w:t>
            </w:r>
          </w:p>
          <w:p w:rsidR="00F17CE0" w:rsidRPr="00F17CE0" w:rsidRDefault="00F17CE0" w:rsidP="00F17CE0">
            <w:r w:rsidRPr="00F17CE0">
              <w:t xml:space="preserve">(5 кл.) </w:t>
            </w:r>
          </w:p>
          <w:p w:rsidR="00F17CE0" w:rsidRPr="00F17CE0" w:rsidRDefault="00F17CE0" w:rsidP="00F17CE0"/>
          <w:p w:rsidR="00F17CE0" w:rsidRPr="00F17CE0" w:rsidRDefault="00F17CE0" w:rsidP="00F17CE0">
            <w:r w:rsidRPr="00F17CE0">
              <w:t xml:space="preserve">Дж. Г. Байрон </w:t>
            </w:r>
          </w:p>
          <w:p w:rsidR="00F17CE0" w:rsidRPr="00F17CE0" w:rsidRDefault="00F17CE0" w:rsidP="00F17CE0">
            <w:r w:rsidRPr="00F17CE0">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17CE0" w:rsidRPr="00F17CE0" w:rsidRDefault="00F17CE0" w:rsidP="00F17CE0">
            <w:r w:rsidRPr="00F17CE0">
              <w:t xml:space="preserve">- фрагменты одной из поэм по выбору, например: «Паломничество Чайльд Гарольда» (1809 – 1811) (пер. В. Левика). </w:t>
            </w:r>
          </w:p>
          <w:p w:rsidR="00F17CE0" w:rsidRPr="00F17CE0" w:rsidRDefault="00F17CE0" w:rsidP="00F17CE0">
            <w:r w:rsidRPr="00F17CE0">
              <w:t>(9 кл.)</w:t>
            </w:r>
          </w:p>
          <w:p w:rsidR="00F17CE0" w:rsidRPr="00F17CE0" w:rsidRDefault="00F17CE0" w:rsidP="00F17CE0"/>
          <w:p w:rsidR="00F17CE0" w:rsidRPr="00F17CE0" w:rsidRDefault="00F17CE0" w:rsidP="00F17CE0"/>
        </w:tc>
        <w:tc>
          <w:tcPr>
            <w:tcW w:w="3367" w:type="dxa"/>
          </w:tcPr>
          <w:p w:rsidR="00F17CE0" w:rsidRPr="00F17CE0" w:rsidRDefault="00F17CE0" w:rsidP="00F17CE0">
            <w:r w:rsidRPr="00F17CE0">
              <w:lastRenderedPageBreak/>
              <w:t>Зарубежная сказочная и фантастическая проза, например:</w:t>
            </w:r>
          </w:p>
          <w:p w:rsidR="00F17CE0" w:rsidRPr="00F17CE0" w:rsidRDefault="00F17CE0" w:rsidP="00F17CE0">
            <w:r w:rsidRPr="00F17CE0">
              <w:t>Ш.Перро, В.Гауф, Э.Т.А. Гофман, Бр.Гримм,</w:t>
            </w:r>
          </w:p>
          <w:p w:rsidR="00F17CE0" w:rsidRPr="00F17CE0" w:rsidRDefault="00F17CE0" w:rsidP="00F17CE0">
            <w:r w:rsidRPr="00F17CE0">
              <w:t xml:space="preserve">Л.Кэрролл, Л.Ф.Баум, Д.М. Барри, Д.Родари, М.Энде, </w:t>
            </w:r>
            <w:r w:rsidRPr="00F17CE0">
              <w:lastRenderedPageBreak/>
              <w:t>Д.Р.Р.Толкиен, К.Льюис и др.</w:t>
            </w:r>
          </w:p>
          <w:p w:rsidR="00F17CE0" w:rsidRPr="00F17CE0" w:rsidRDefault="00F17CE0" w:rsidP="00F17CE0">
            <w:r w:rsidRPr="00F17CE0">
              <w:t>(2-3 произведения по выбору, 5-6 кл.)</w:t>
            </w:r>
          </w:p>
          <w:p w:rsidR="00F17CE0" w:rsidRPr="00F17CE0" w:rsidRDefault="00F17CE0" w:rsidP="00F17CE0"/>
          <w:p w:rsidR="00F17CE0" w:rsidRPr="00F17CE0" w:rsidRDefault="00F17CE0" w:rsidP="00F17CE0"/>
          <w:p w:rsidR="00F17CE0" w:rsidRPr="00F17CE0" w:rsidRDefault="00F17CE0" w:rsidP="00F17CE0">
            <w:r w:rsidRPr="00F17CE0">
              <w:t xml:space="preserve">Зарубежная новеллистика, например: </w:t>
            </w:r>
          </w:p>
          <w:p w:rsidR="00F17CE0" w:rsidRPr="00F17CE0" w:rsidRDefault="00F17CE0" w:rsidP="00F17CE0">
            <w:r w:rsidRPr="00F17CE0">
              <w:t>П.Мериме, Э. По, О`Генри, О.Уайльд, А.К.Дойл, Джером К. Джером, У.Сароян, и др.</w:t>
            </w:r>
          </w:p>
          <w:p w:rsidR="00F17CE0" w:rsidRPr="00F17CE0" w:rsidRDefault="00F17CE0" w:rsidP="00F17CE0">
            <w:r w:rsidRPr="00F17CE0">
              <w:t>(2-3 произведения по выбору, 7-9 кл.)</w:t>
            </w:r>
          </w:p>
          <w:p w:rsidR="00F17CE0" w:rsidRPr="00F17CE0" w:rsidRDefault="00F17CE0" w:rsidP="00F17CE0"/>
          <w:p w:rsidR="00F17CE0" w:rsidRPr="00F17CE0" w:rsidRDefault="00F17CE0" w:rsidP="00F17CE0">
            <w:r w:rsidRPr="00F17CE0">
              <w:t>Зарубежная романистика XIX – ХХ века, например:</w:t>
            </w:r>
          </w:p>
          <w:p w:rsidR="00F17CE0" w:rsidRPr="00F17CE0" w:rsidRDefault="00F17CE0" w:rsidP="00F17CE0">
            <w:r w:rsidRPr="00F17CE0">
              <w:t>А.Дюма, В.Скотт, В.Гюго, Ч.Диккенс, М.Рид, Ж.Верн, Г.Уэллс, Э.М.Ремарк  и др.</w:t>
            </w:r>
          </w:p>
          <w:p w:rsidR="00F17CE0" w:rsidRPr="00F17CE0" w:rsidRDefault="00F17CE0" w:rsidP="00F17CE0">
            <w:r w:rsidRPr="00F17CE0">
              <w:t>(1-2 романа по выбору, 7-9 кл)</w:t>
            </w:r>
          </w:p>
          <w:p w:rsidR="00F17CE0" w:rsidRPr="00F17CE0" w:rsidRDefault="00F17CE0" w:rsidP="00F17CE0"/>
          <w:p w:rsidR="00F17CE0" w:rsidRPr="00F17CE0" w:rsidRDefault="00F17CE0" w:rsidP="00F17CE0">
            <w:r w:rsidRPr="00F17CE0">
              <w:t>Зарубежная проза о детях и подростках, например:</w:t>
            </w:r>
          </w:p>
          <w:p w:rsidR="00F17CE0" w:rsidRPr="00F17CE0" w:rsidRDefault="00F17CE0" w:rsidP="00F17CE0">
            <w:r w:rsidRPr="00F17CE0">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F17CE0" w:rsidRPr="00F17CE0" w:rsidRDefault="00F17CE0" w:rsidP="00F17CE0">
            <w:r w:rsidRPr="00F17CE0">
              <w:t xml:space="preserve">(2 произведения по выбору, </w:t>
            </w:r>
          </w:p>
          <w:p w:rsidR="00F17CE0" w:rsidRPr="00F17CE0" w:rsidRDefault="00F17CE0" w:rsidP="00F17CE0">
            <w:r w:rsidRPr="00F17CE0">
              <w:t>5-9 кл.)</w:t>
            </w:r>
          </w:p>
          <w:p w:rsidR="00F17CE0" w:rsidRPr="00F17CE0" w:rsidRDefault="00F17CE0" w:rsidP="00F17CE0"/>
          <w:p w:rsidR="00F17CE0" w:rsidRPr="00F17CE0" w:rsidRDefault="00F17CE0" w:rsidP="00F17CE0">
            <w:r w:rsidRPr="00F17CE0">
              <w:t xml:space="preserve">Зарубежная проза о животных и взаимоотношениях человека и </w:t>
            </w:r>
            <w:r w:rsidRPr="00F17CE0">
              <w:lastRenderedPageBreak/>
              <w:t>природы, например:</w:t>
            </w:r>
          </w:p>
          <w:p w:rsidR="00F17CE0" w:rsidRPr="00F17CE0" w:rsidRDefault="00F17CE0" w:rsidP="00F17CE0">
            <w:r w:rsidRPr="00F17CE0">
              <w:t>Р.Киплинг, Дж.Лондон,</w:t>
            </w:r>
          </w:p>
          <w:p w:rsidR="00F17CE0" w:rsidRPr="00F17CE0" w:rsidRDefault="00F17CE0" w:rsidP="00F17CE0">
            <w:r w:rsidRPr="00F17CE0">
              <w:t>Э.Сетон-Томпсон, Д.Дарелл и др.</w:t>
            </w:r>
          </w:p>
          <w:p w:rsidR="00F17CE0" w:rsidRPr="00F17CE0" w:rsidRDefault="00F17CE0" w:rsidP="00F17CE0">
            <w:r w:rsidRPr="00F17CE0">
              <w:t>(1-2 произведения по выбору, 5-7 кл.)</w:t>
            </w:r>
          </w:p>
          <w:p w:rsidR="00F17CE0" w:rsidRPr="00F17CE0" w:rsidRDefault="00F17CE0" w:rsidP="00F17CE0"/>
          <w:p w:rsidR="00F17CE0" w:rsidRPr="00F17CE0" w:rsidRDefault="00F17CE0" w:rsidP="00F17CE0">
            <w:r w:rsidRPr="00F17CE0">
              <w:t>Современные зарубежная проза, например:</w:t>
            </w:r>
          </w:p>
          <w:p w:rsidR="00F17CE0" w:rsidRPr="00F17CE0" w:rsidRDefault="00F17CE0" w:rsidP="00F17CE0">
            <w:r w:rsidRPr="00F17CE0">
              <w:t>А. Тор, Д. Пеннак, У.Старк, К. ДиКамилло, М.Парр, Г.Шмидт, Д.Гроссман, С.Каста, Э.Файн, Е.Ельчин и др.</w:t>
            </w:r>
          </w:p>
          <w:p w:rsidR="00F17CE0" w:rsidRPr="00F17CE0" w:rsidRDefault="00F17CE0" w:rsidP="00F17CE0">
            <w:r w:rsidRPr="00F17CE0">
              <w:t xml:space="preserve">(1 произведение по выбору, </w:t>
            </w:r>
          </w:p>
          <w:p w:rsidR="00F17CE0" w:rsidRPr="00F17CE0" w:rsidRDefault="00F17CE0" w:rsidP="00F17CE0">
            <w:r w:rsidRPr="00F17CE0">
              <w:t>5-8 кл.)</w:t>
            </w:r>
          </w:p>
        </w:tc>
      </w:tr>
    </w:tbl>
    <w:p w:rsidR="00F17CE0" w:rsidRPr="00F17CE0" w:rsidRDefault="00F17CE0" w:rsidP="00F17CE0"/>
    <w:p w:rsidR="00F17CE0" w:rsidRPr="00F17CE0" w:rsidRDefault="00F17CE0" w:rsidP="00F17CE0">
      <w:r w:rsidRPr="00F17CE0">
        <w:t>При составлении рабочих программ следует учесть:</w:t>
      </w:r>
    </w:p>
    <w:p w:rsidR="00F17CE0" w:rsidRPr="00F17CE0" w:rsidRDefault="00F17CE0" w:rsidP="00F17CE0">
      <w:r w:rsidRPr="00F17CE0">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17CE0" w:rsidRPr="00F17CE0" w:rsidRDefault="00F17CE0" w:rsidP="00F17CE0">
      <w:r w:rsidRPr="00F17CE0">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17CE0" w:rsidRPr="00F17CE0" w:rsidRDefault="00F17CE0" w:rsidP="00F17CE0">
      <w:r w:rsidRPr="00F17CE0">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17CE0" w:rsidRPr="00F17CE0" w:rsidRDefault="00F17CE0" w:rsidP="00F17CE0">
      <w:r w:rsidRPr="00F17CE0">
        <w:t xml:space="preserve">При составлении программ возможно использовать жанрово-тематические блоки, хорошо зарекомендовавшие себя на практике. </w:t>
      </w:r>
    </w:p>
    <w:p w:rsidR="00F17CE0" w:rsidRPr="00F17CE0" w:rsidRDefault="00F17CE0" w:rsidP="00F17CE0"/>
    <w:p w:rsidR="00F17CE0" w:rsidRPr="00F17CE0" w:rsidRDefault="00F17CE0" w:rsidP="00F17CE0">
      <w:r w:rsidRPr="00F17CE0">
        <w:t>Основные теоретико-литературные понятия, требующие освоения в основной школе</w:t>
      </w:r>
    </w:p>
    <w:p w:rsidR="00F17CE0" w:rsidRPr="00F17CE0" w:rsidRDefault="00F17CE0" w:rsidP="00F17CE0">
      <w:r w:rsidRPr="00F17CE0">
        <w:t xml:space="preserve">Художественная литература как искусство слова. Художественный образ. </w:t>
      </w:r>
    </w:p>
    <w:p w:rsidR="00F17CE0" w:rsidRPr="00F17CE0" w:rsidRDefault="00F17CE0" w:rsidP="00F17CE0">
      <w:r w:rsidRPr="00F17CE0">
        <w:t>Устное народное творчество. Жанры фольклора. Миф и фольклор.</w:t>
      </w:r>
    </w:p>
    <w:p w:rsidR="00F17CE0" w:rsidRPr="00F17CE0" w:rsidRDefault="00F17CE0" w:rsidP="00F17CE0">
      <w:r w:rsidRPr="00F17CE0">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17CE0" w:rsidRPr="00F17CE0" w:rsidRDefault="00F17CE0" w:rsidP="00F17CE0">
      <w:r w:rsidRPr="00F17CE0">
        <w:t>Основные литературные направления: классицизм, сентиментализм, романтизм, реализм, модернизм.</w:t>
      </w:r>
    </w:p>
    <w:p w:rsidR="00F17CE0" w:rsidRPr="00F17CE0" w:rsidRDefault="00F17CE0" w:rsidP="00F17CE0">
      <w:r w:rsidRPr="00F17CE0">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17CE0" w:rsidRPr="00F17CE0" w:rsidRDefault="00F17CE0" w:rsidP="00F17CE0">
      <w:r w:rsidRPr="00F17CE0">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17CE0" w:rsidRPr="00F17CE0" w:rsidRDefault="00F17CE0" w:rsidP="00F17CE0">
      <w:r w:rsidRPr="00F17CE0">
        <w:t xml:space="preserve">Стих и проза. Основы стихосложения: стихотворный метр и размер, ритм, рифма, строфа. </w:t>
      </w:r>
    </w:p>
    <w:p w:rsidR="00F17CE0" w:rsidRPr="00F17CE0" w:rsidRDefault="00F17CE0" w:rsidP="00F17CE0"/>
    <w:p w:rsidR="00F17CE0" w:rsidRPr="00F17CE0" w:rsidRDefault="00F17CE0" w:rsidP="00F17CE0">
      <w:bookmarkStart w:id="28" w:name="_Toc409691704"/>
      <w:bookmarkStart w:id="29" w:name="_Toc410654030"/>
      <w:bookmarkStart w:id="30" w:name="_Toc414553227"/>
      <w:r w:rsidRPr="00F17CE0">
        <w:t>2.2.2.3. Иностранный язык</w:t>
      </w:r>
      <w:bookmarkEnd w:id="28"/>
      <w:bookmarkEnd w:id="29"/>
      <w:bookmarkEnd w:id="30"/>
    </w:p>
    <w:p w:rsidR="00F17CE0" w:rsidRPr="00F17CE0" w:rsidRDefault="00F17CE0" w:rsidP="00F17CE0">
      <w:r w:rsidRPr="00F17CE0">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17CE0" w:rsidRPr="00F17CE0" w:rsidRDefault="00F17CE0" w:rsidP="00F17CE0">
      <w:r w:rsidRPr="00F17CE0">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17CE0" w:rsidRPr="00F17CE0" w:rsidRDefault="00F17CE0" w:rsidP="00F17CE0">
      <w:r w:rsidRPr="00F17CE0">
        <w:t xml:space="preserve">Освоение учебного предмета «Иностранный язык» направлено на </w:t>
      </w:r>
      <w:r w:rsidRPr="00F17CE0">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17CE0" w:rsidRPr="00F17CE0" w:rsidRDefault="00F17CE0" w:rsidP="00F17CE0">
      <w:r w:rsidRPr="00F17CE0">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17CE0" w:rsidRPr="00F17CE0" w:rsidRDefault="00F17CE0" w:rsidP="00F17CE0">
      <w:r w:rsidRPr="00F17CE0">
        <w:t>Предметное содержание речи</w:t>
      </w:r>
    </w:p>
    <w:p w:rsidR="00F17CE0" w:rsidRPr="00F17CE0" w:rsidRDefault="00F17CE0" w:rsidP="00F17CE0">
      <w:r w:rsidRPr="00F17CE0">
        <w:t xml:space="preserve">Моя семья. Взаимоотношения в семье. Конфликтные ситуации и способы их решения. </w:t>
      </w:r>
    </w:p>
    <w:p w:rsidR="00F17CE0" w:rsidRPr="00F17CE0" w:rsidRDefault="00F17CE0" w:rsidP="00F17CE0">
      <w:r w:rsidRPr="00F17CE0">
        <w:t xml:space="preserve">Мои друзья. Лучший друг/подруга. Внешность и черты характера. Межличностные взаимоотношения с друзьями и в школе. </w:t>
      </w:r>
    </w:p>
    <w:p w:rsidR="00F17CE0" w:rsidRPr="00F17CE0" w:rsidRDefault="00F17CE0" w:rsidP="00F17CE0">
      <w:r w:rsidRPr="00F17CE0">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17CE0" w:rsidRPr="00F17CE0" w:rsidRDefault="00F17CE0" w:rsidP="00F17CE0">
      <w:r w:rsidRPr="00F17CE0">
        <w:lastRenderedPageBreak/>
        <w:t>Здоровый образ жизни. Режим труда и отдыха, занятия спортом, здоровое питание, отказ от вредных привычек.</w:t>
      </w:r>
    </w:p>
    <w:p w:rsidR="00F17CE0" w:rsidRPr="00F17CE0" w:rsidRDefault="00F17CE0" w:rsidP="00F17CE0">
      <w:r w:rsidRPr="00F17CE0">
        <w:t>Спорт. Виды спорта. Спортивные игры. Спортивные соревнования.</w:t>
      </w:r>
    </w:p>
    <w:p w:rsidR="00F17CE0" w:rsidRPr="00F17CE0" w:rsidRDefault="00F17CE0" w:rsidP="00F17CE0">
      <w:r w:rsidRPr="00F17CE0">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17CE0" w:rsidRPr="00F17CE0" w:rsidRDefault="00F17CE0" w:rsidP="00F17CE0">
      <w:r w:rsidRPr="00F17CE0">
        <w:t xml:space="preserve">Выбор профессии. Мир профессий. Проблема выбора профессии. Роль иностранного языка в планах на будущее. </w:t>
      </w:r>
    </w:p>
    <w:p w:rsidR="00F17CE0" w:rsidRPr="00F17CE0" w:rsidRDefault="00F17CE0" w:rsidP="00F17CE0">
      <w:r w:rsidRPr="00F17CE0">
        <w:t xml:space="preserve">Путешествия. Путешествия по России и странам изучаемого языка. Транспорт. </w:t>
      </w:r>
    </w:p>
    <w:p w:rsidR="00F17CE0" w:rsidRPr="00F17CE0" w:rsidRDefault="00F17CE0" w:rsidP="00F17CE0">
      <w:r w:rsidRPr="00F17CE0">
        <w:t>Окружающий мир</w:t>
      </w:r>
    </w:p>
    <w:p w:rsidR="00F17CE0" w:rsidRPr="00F17CE0" w:rsidRDefault="00F17CE0" w:rsidP="00F17CE0">
      <w:r w:rsidRPr="00F17CE0">
        <w:t xml:space="preserve">Природа: растения и животные. Погода. Проблемы экологии. Защита окружающей среды. Жизнь в городе/ в сельской местности. </w:t>
      </w:r>
    </w:p>
    <w:p w:rsidR="00F17CE0" w:rsidRPr="00F17CE0" w:rsidRDefault="00F17CE0" w:rsidP="00F17CE0">
      <w:r w:rsidRPr="00F17CE0">
        <w:t>Средства массовой информации</w:t>
      </w:r>
    </w:p>
    <w:p w:rsidR="00F17CE0" w:rsidRPr="00F17CE0" w:rsidRDefault="00F17CE0" w:rsidP="00F17CE0">
      <w:r w:rsidRPr="00F17CE0">
        <w:t xml:space="preserve">Роль средств массовой информации в жизни общества. Средства массовой информации: пресса, телевидение, радио, Интернет. </w:t>
      </w:r>
    </w:p>
    <w:p w:rsidR="00F17CE0" w:rsidRPr="00F17CE0" w:rsidRDefault="00F17CE0" w:rsidP="00F17CE0">
      <w:r w:rsidRPr="00F17CE0">
        <w:t>Страны изучаемого языка и родная страна</w:t>
      </w:r>
    </w:p>
    <w:p w:rsidR="00F17CE0" w:rsidRPr="00F17CE0" w:rsidRDefault="00F17CE0" w:rsidP="00F17CE0">
      <w:r w:rsidRPr="00F17CE0">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17CE0" w:rsidRPr="00F17CE0" w:rsidRDefault="00F17CE0" w:rsidP="00F17CE0">
      <w:r w:rsidRPr="00F17CE0">
        <w:t xml:space="preserve">Коммуникативные умения </w:t>
      </w:r>
    </w:p>
    <w:p w:rsidR="00F17CE0" w:rsidRPr="00F17CE0" w:rsidRDefault="00F17CE0" w:rsidP="00F17CE0">
      <w:r w:rsidRPr="00F17CE0">
        <w:t xml:space="preserve">Говорение </w:t>
      </w:r>
    </w:p>
    <w:p w:rsidR="00F17CE0" w:rsidRPr="00F17CE0" w:rsidRDefault="00F17CE0" w:rsidP="00F17CE0">
      <w:r w:rsidRPr="00F17CE0">
        <w:t>Диалогическая речь</w:t>
      </w:r>
    </w:p>
    <w:p w:rsidR="00F17CE0" w:rsidRPr="00F17CE0" w:rsidRDefault="00F17CE0" w:rsidP="00F17CE0">
      <w:r w:rsidRPr="00F17CE0">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17CE0" w:rsidRPr="00F17CE0" w:rsidRDefault="00F17CE0" w:rsidP="00F17CE0">
      <w:r w:rsidRPr="00F17CE0">
        <w:t xml:space="preserve">Объем диалога от 3 реплик (5-7 класс) до 4-5 реплик (8-9 класс) со стороны каждого учащегося. Продолжительность диалога – до 2,5–3 минут. </w:t>
      </w:r>
    </w:p>
    <w:p w:rsidR="00F17CE0" w:rsidRPr="00F17CE0" w:rsidRDefault="00F17CE0" w:rsidP="00F17CE0">
      <w:r w:rsidRPr="00F17CE0">
        <w:t xml:space="preserve">Монологическая речь </w:t>
      </w:r>
    </w:p>
    <w:p w:rsidR="00F17CE0" w:rsidRPr="00F17CE0" w:rsidRDefault="00F17CE0" w:rsidP="00F17CE0">
      <w:r w:rsidRPr="00F17CE0">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17CE0" w:rsidRPr="00F17CE0" w:rsidRDefault="00F17CE0" w:rsidP="00F17CE0">
      <w:r w:rsidRPr="00F17CE0">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17CE0" w:rsidRPr="00F17CE0" w:rsidRDefault="00F17CE0" w:rsidP="00F17CE0">
      <w:r w:rsidRPr="00F17CE0">
        <w:t>Аудирование</w:t>
      </w:r>
    </w:p>
    <w:p w:rsidR="00F17CE0" w:rsidRPr="00F17CE0" w:rsidRDefault="00F17CE0" w:rsidP="00F17CE0">
      <w:r w:rsidRPr="00F17CE0">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17CE0" w:rsidRPr="00F17CE0" w:rsidRDefault="00F17CE0" w:rsidP="00F17CE0">
      <w:r w:rsidRPr="00F17CE0">
        <w:t>Жанры текстов: прагматические, информационные, научно-популярные.</w:t>
      </w:r>
    </w:p>
    <w:p w:rsidR="00F17CE0" w:rsidRPr="00F17CE0" w:rsidRDefault="00F17CE0" w:rsidP="00F17CE0">
      <w:r w:rsidRPr="00F17CE0">
        <w:t>Типы текстов: высказывания собеседников в ситуациях повседневного общения, сообщение, беседа, интервью, объявление, реклама и др.</w:t>
      </w:r>
    </w:p>
    <w:p w:rsidR="00F17CE0" w:rsidRPr="00F17CE0" w:rsidRDefault="00F17CE0" w:rsidP="00F17CE0">
      <w:r w:rsidRPr="00F17CE0">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17CE0" w:rsidRPr="00F17CE0" w:rsidRDefault="00F17CE0" w:rsidP="00F17CE0">
      <w:r w:rsidRPr="00F17CE0">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17CE0" w:rsidRPr="00F17CE0" w:rsidRDefault="00F17CE0" w:rsidP="00F17CE0">
      <w:r w:rsidRPr="00F17CE0">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17CE0" w:rsidRPr="00F17CE0" w:rsidRDefault="00F17CE0" w:rsidP="00F17CE0">
      <w:r w:rsidRPr="00F17CE0">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17CE0" w:rsidRPr="00F17CE0" w:rsidRDefault="00F17CE0" w:rsidP="00F17CE0">
      <w:r w:rsidRPr="00F17CE0">
        <w:t>Чтение</w:t>
      </w:r>
    </w:p>
    <w:p w:rsidR="00F17CE0" w:rsidRPr="00F17CE0" w:rsidRDefault="00F17CE0" w:rsidP="00F17CE0">
      <w:r w:rsidRPr="00F17CE0">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17CE0" w:rsidRPr="00F17CE0" w:rsidRDefault="00F17CE0" w:rsidP="00F17CE0">
      <w:r w:rsidRPr="00F17CE0">
        <w:t xml:space="preserve">Жанры текстов: научно-популярные, публицистические, художественные, прагматические. </w:t>
      </w:r>
    </w:p>
    <w:p w:rsidR="00F17CE0" w:rsidRPr="00F17CE0" w:rsidRDefault="00F17CE0" w:rsidP="00F17CE0">
      <w:r w:rsidRPr="00F17CE0">
        <w:t>Типы текстов: статья, интервью, рассказ, отрывок из художественного произведения, объявление, рецепт, рекламный проспект, стихотворение и др.</w:t>
      </w:r>
    </w:p>
    <w:p w:rsidR="00F17CE0" w:rsidRPr="00F17CE0" w:rsidRDefault="00F17CE0" w:rsidP="00F17CE0">
      <w:r w:rsidRPr="00F17CE0">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17CE0" w:rsidRPr="00F17CE0" w:rsidRDefault="00F17CE0" w:rsidP="00F17CE0">
      <w:r w:rsidRPr="00F17CE0">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17CE0" w:rsidRPr="00F17CE0" w:rsidRDefault="00F17CE0" w:rsidP="00F17CE0">
      <w:r w:rsidRPr="00F17CE0">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17CE0" w:rsidRPr="00F17CE0" w:rsidRDefault="00F17CE0" w:rsidP="00F17CE0">
      <w:r w:rsidRPr="00F17CE0">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17CE0" w:rsidRPr="00F17CE0" w:rsidRDefault="00F17CE0" w:rsidP="00F17CE0">
      <w:r w:rsidRPr="00F17CE0">
        <w:t xml:space="preserve">Независимо от вида чтения возможно использование двуязычного словаря. </w:t>
      </w:r>
    </w:p>
    <w:p w:rsidR="00F17CE0" w:rsidRPr="00F17CE0" w:rsidRDefault="00F17CE0" w:rsidP="00F17CE0">
      <w:r w:rsidRPr="00F17CE0">
        <w:t>Письменная речь</w:t>
      </w:r>
    </w:p>
    <w:p w:rsidR="00F17CE0" w:rsidRPr="00F17CE0" w:rsidRDefault="00F17CE0" w:rsidP="00F17CE0">
      <w:r w:rsidRPr="00F17CE0">
        <w:t>Дальнейшее развитие и совершенствование письменной речи, а именно умений:</w:t>
      </w:r>
    </w:p>
    <w:p w:rsidR="00F17CE0" w:rsidRPr="00F17CE0" w:rsidRDefault="00F17CE0" w:rsidP="00F17CE0">
      <w:r w:rsidRPr="00F17CE0">
        <w:t>заполнение анкет и формуляров (указывать имя, фамилию, пол, гражданство, национальность, адрес);</w:t>
      </w:r>
    </w:p>
    <w:p w:rsidR="00F17CE0" w:rsidRPr="00F17CE0" w:rsidRDefault="00F17CE0" w:rsidP="00F17CE0">
      <w:r w:rsidRPr="00F17CE0">
        <w:t xml:space="preserve">написание коротких поздравлений с днем рождения и другими праздниками, выражение пожеланий (объемом 30–40 слов, включая адрес); </w:t>
      </w:r>
    </w:p>
    <w:p w:rsidR="00F17CE0" w:rsidRPr="00F17CE0" w:rsidRDefault="00F17CE0" w:rsidP="00F17CE0">
      <w:r w:rsidRPr="00F17CE0">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17CE0" w:rsidRPr="00F17CE0" w:rsidRDefault="00F17CE0" w:rsidP="00F17CE0">
      <w:r w:rsidRPr="00F17CE0">
        <w:t>составление плана, тезисов устного/письменного сообщения; краткое изложение результатов проектной деятельности.</w:t>
      </w:r>
    </w:p>
    <w:p w:rsidR="00F17CE0" w:rsidRPr="00F17CE0" w:rsidRDefault="00F17CE0" w:rsidP="00F17CE0">
      <w:r w:rsidRPr="00F17CE0">
        <w:t>делать выписки из текстов; составлять небольшие письменные высказывания в соответствии с коммуникативной задачей.</w:t>
      </w:r>
    </w:p>
    <w:p w:rsidR="00F17CE0" w:rsidRPr="00F17CE0" w:rsidRDefault="00F17CE0" w:rsidP="00F17CE0">
      <w:r w:rsidRPr="00F17CE0">
        <w:t>Языковые средства и навыки оперирования ими</w:t>
      </w:r>
    </w:p>
    <w:p w:rsidR="00F17CE0" w:rsidRPr="00F17CE0" w:rsidRDefault="00F17CE0" w:rsidP="00F17CE0">
      <w:r w:rsidRPr="00F17CE0">
        <w:t>Орфография и пунктуация</w:t>
      </w:r>
    </w:p>
    <w:p w:rsidR="00F17CE0" w:rsidRPr="00F17CE0" w:rsidRDefault="00F17CE0" w:rsidP="00F17CE0">
      <w:r w:rsidRPr="00F17CE0">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17CE0" w:rsidRPr="00F17CE0" w:rsidRDefault="00F17CE0" w:rsidP="00F17CE0">
      <w:r w:rsidRPr="00F17CE0">
        <w:t xml:space="preserve">Фонетическая сторона речи </w:t>
      </w:r>
    </w:p>
    <w:p w:rsidR="00F17CE0" w:rsidRPr="00F17CE0" w:rsidRDefault="00F17CE0" w:rsidP="00F17CE0">
      <w:r w:rsidRPr="00F17CE0">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17CE0" w:rsidRPr="00F17CE0" w:rsidRDefault="00F17CE0" w:rsidP="00F17CE0">
      <w:r w:rsidRPr="00F17CE0">
        <w:t xml:space="preserve">Лексическая сторона речи </w:t>
      </w:r>
    </w:p>
    <w:p w:rsidR="00F17CE0" w:rsidRPr="00F17CE0" w:rsidRDefault="00F17CE0" w:rsidP="00F17CE0">
      <w:r w:rsidRPr="00F17CE0">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17CE0" w:rsidRPr="00F17CE0" w:rsidRDefault="00F17CE0" w:rsidP="00F17CE0">
      <w:r w:rsidRPr="00F17CE0">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17CE0" w:rsidRPr="00F17CE0" w:rsidRDefault="00F17CE0" w:rsidP="00F17CE0">
      <w:r w:rsidRPr="00F17CE0">
        <w:t>Грамматическая сторона речи</w:t>
      </w:r>
    </w:p>
    <w:p w:rsidR="00F17CE0" w:rsidRPr="00F17CE0" w:rsidRDefault="00F17CE0" w:rsidP="00F17CE0">
      <w:r w:rsidRPr="00F17CE0">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17CE0" w:rsidRPr="00F17CE0" w:rsidRDefault="00F17CE0" w:rsidP="00F17CE0">
      <w:r w:rsidRPr="00F17CE0">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17CE0" w:rsidRPr="00F17CE0" w:rsidRDefault="00F17CE0" w:rsidP="00F17CE0">
      <w:r w:rsidRPr="00F17CE0">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17CE0" w:rsidRPr="00F17CE0" w:rsidRDefault="00F17CE0" w:rsidP="00F17CE0">
      <w:r w:rsidRPr="00F17CE0">
        <w:t xml:space="preserve">Социокультурные знания и умения. </w:t>
      </w:r>
    </w:p>
    <w:p w:rsidR="00F17CE0" w:rsidRPr="00F17CE0" w:rsidRDefault="00F17CE0" w:rsidP="00F17CE0">
      <w:r w:rsidRPr="00F17CE0">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17CE0" w:rsidRPr="00F17CE0" w:rsidRDefault="00F17CE0" w:rsidP="00F17CE0">
      <w:r w:rsidRPr="00F17CE0">
        <w:t>знаниями о значении родного и иностранного языков в современном мире;</w:t>
      </w:r>
    </w:p>
    <w:p w:rsidR="00F17CE0" w:rsidRPr="00F17CE0" w:rsidRDefault="00F17CE0" w:rsidP="00F17CE0">
      <w:r w:rsidRPr="00F17CE0">
        <w:t>сведениями о социокультурном портрете стран, говорящих на иностранном языке, их символике и культурном наследии;</w:t>
      </w:r>
    </w:p>
    <w:p w:rsidR="00F17CE0" w:rsidRPr="00F17CE0" w:rsidRDefault="00F17CE0" w:rsidP="00F17CE0">
      <w:r w:rsidRPr="00F17CE0">
        <w:t xml:space="preserve">сведениями о социокультурном портрете стран, говорящих на иностранном языке, их символике и культурном наследии; </w:t>
      </w:r>
    </w:p>
    <w:p w:rsidR="00F17CE0" w:rsidRPr="00F17CE0" w:rsidRDefault="00F17CE0" w:rsidP="00F17CE0">
      <w:r w:rsidRPr="00F17CE0">
        <w:t>знаниями о реалиях страны/стран изучаемого языка: традициях (в пита</w:t>
      </w:r>
      <w:r w:rsidRPr="00F17CE0">
        <w:softHyphen/>
        <w:t xml:space="preserve">нии, проведении выходных дней, основных национальных праздников и т. д.), распространенных образцов фольклора (пословицы и т. д.); </w:t>
      </w:r>
    </w:p>
    <w:p w:rsidR="00F17CE0" w:rsidRPr="00F17CE0" w:rsidRDefault="00F17CE0" w:rsidP="00F17CE0">
      <w:r w:rsidRPr="00F17CE0">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17CE0" w:rsidRPr="00F17CE0" w:rsidRDefault="00F17CE0" w:rsidP="00F17CE0">
      <w:r w:rsidRPr="00F17CE0">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17CE0" w:rsidRPr="00F17CE0" w:rsidRDefault="00F17CE0" w:rsidP="00F17CE0">
      <w:r w:rsidRPr="00F17CE0">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17CE0" w:rsidRPr="00F17CE0" w:rsidRDefault="00F17CE0" w:rsidP="00F17CE0">
      <w:r w:rsidRPr="00F17CE0">
        <w:t xml:space="preserve">Компенсаторные умения </w:t>
      </w:r>
    </w:p>
    <w:p w:rsidR="00F17CE0" w:rsidRPr="00F17CE0" w:rsidRDefault="00F17CE0" w:rsidP="00F17CE0">
      <w:r w:rsidRPr="00F17CE0">
        <w:t>Совершенствование умений:</w:t>
      </w:r>
    </w:p>
    <w:p w:rsidR="00F17CE0" w:rsidRPr="00F17CE0" w:rsidRDefault="00F17CE0" w:rsidP="00F17CE0">
      <w:r w:rsidRPr="00F17CE0">
        <w:t>переспрашивать, просить повторить, уточняя значение незнакомых слов;</w:t>
      </w:r>
    </w:p>
    <w:p w:rsidR="00F17CE0" w:rsidRPr="00F17CE0" w:rsidRDefault="00F17CE0" w:rsidP="00F17CE0">
      <w:r w:rsidRPr="00F17CE0">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F17CE0" w:rsidRPr="00F17CE0" w:rsidRDefault="00F17CE0" w:rsidP="00F17CE0">
      <w:r w:rsidRPr="00F17CE0">
        <w:t>прогнозировать содержание текста на основе заголовка, предварительно поставленных вопросов и т. д.;</w:t>
      </w:r>
    </w:p>
    <w:p w:rsidR="00F17CE0" w:rsidRPr="00F17CE0" w:rsidRDefault="00F17CE0" w:rsidP="00F17CE0">
      <w:r w:rsidRPr="00F17CE0">
        <w:t>догадываться о значении незнакомых слов по контексту, по используемым собеседником жестам и мимике;</w:t>
      </w:r>
    </w:p>
    <w:p w:rsidR="00F17CE0" w:rsidRPr="00F17CE0" w:rsidRDefault="00F17CE0" w:rsidP="00F17CE0">
      <w:r w:rsidRPr="00F17CE0">
        <w:t>использовать синонимы, антонимы, описание понятия при дефиците языковых средств.</w:t>
      </w:r>
    </w:p>
    <w:p w:rsidR="00F17CE0" w:rsidRPr="00F17CE0" w:rsidRDefault="00F17CE0" w:rsidP="00F17CE0">
      <w:r w:rsidRPr="00F17CE0">
        <w:t>Общеучебные умения и универсальные способы деятельности</w:t>
      </w:r>
    </w:p>
    <w:p w:rsidR="00F17CE0" w:rsidRPr="00F17CE0" w:rsidRDefault="00F17CE0" w:rsidP="00F17CE0">
      <w:r w:rsidRPr="00F17CE0">
        <w:t>Формирование и совершенствование умений:</w:t>
      </w:r>
    </w:p>
    <w:p w:rsidR="00F17CE0" w:rsidRPr="00F17CE0" w:rsidRDefault="00F17CE0" w:rsidP="00F17CE0">
      <w:r w:rsidRPr="00F17CE0">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17CE0" w:rsidRPr="00F17CE0" w:rsidRDefault="00F17CE0" w:rsidP="00F17CE0">
      <w:r w:rsidRPr="00F17CE0">
        <w:t>работать с разными источниками на иностранном языке: справочными материалами, словарями, интернет-ресурсами, литературой;</w:t>
      </w:r>
    </w:p>
    <w:p w:rsidR="00F17CE0" w:rsidRPr="00F17CE0" w:rsidRDefault="00F17CE0" w:rsidP="00F17CE0">
      <w:r w:rsidRPr="00F17CE0">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17CE0" w:rsidRPr="00F17CE0" w:rsidRDefault="00F17CE0" w:rsidP="00F17CE0">
      <w:r w:rsidRPr="00F17CE0">
        <w:t xml:space="preserve">самостоятельно работать в классе и дома. </w:t>
      </w:r>
    </w:p>
    <w:p w:rsidR="00F17CE0" w:rsidRPr="00F17CE0" w:rsidRDefault="00F17CE0" w:rsidP="00F17CE0">
      <w:r w:rsidRPr="00F17CE0">
        <w:t>Специальные учебные умения</w:t>
      </w:r>
    </w:p>
    <w:p w:rsidR="00F17CE0" w:rsidRPr="00F17CE0" w:rsidRDefault="00F17CE0" w:rsidP="00F17CE0">
      <w:r w:rsidRPr="00F17CE0">
        <w:t>Формирование и совершенствование умений:</w:t>
      </w:r>
    </w:p>
    <w:p w:rsidR="00F17CE0" w:rsidRPr="00F17CE0" w:rsidRDefault="00F17CE0" w:rsidP="00F17CE0">
      <w:r w:rsidRPr="00F17CE0">
        <w:t>находить ключевые слова и социокультурные реалии в работе над текстом;</w:t>
      </w:r>
    </w:p>
    <w:p w:rsidR="00F17CE0" w:rsidRPr="00F17CE0" w:rsidRDefault="00F17CE0" w:rsidP="00F17CE0">
      <w:r w:rsidRPr="00F17CE0">
        <w:t>семантизировать слова на основе языковой догадки;</w:t>
      </w:r>
    </w:p>
    <w:p w:rsidR="00F17CE0" w:rsidRPr="00F17CE0" w:rsidRDefault="00F17CE0" w:rsidP="00F17CE0">
      <w:r w:rsidRPr="00F17CE0">
        <w:t>осуществлять словообразовательный анализ;</w:t>
      </w:r>
    </w:p>
    <w:p w:rsidR="00F17CE0" w:rsidRPr="00F17CE0" w:rsidRDefault="00F17CE0" w:rsidP="00F17CE0">
      <w:r w:rsidRPr="00F17CE0">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17CE0" w:rsidRPr="00F17CE0" w:rsidRDefault="00F17CE0" w:rsidP="00F17CE0">
      <w:r w:rsidRPr="00F17CE0">
        <w:t>участвовать в проектной деятельности меж- и метапредметного характера.</w:t>
      </w:r>
    </w:p>
    <w:p w:rsidR="00F17CE0" w:rsidRPr="00F17CE0" w:rsidRDefault="00F17CE0" w:rsidP="00F17CE0"/>
    <w:p w:rsidR="00F17CE0" w:rsidRPr="00F17CE0" w:rsidRDefault="00F17CE0" w:rsidP="00F17CE0">
      <w:bookmarkStart w:id="31" w:name="_Toc409691705"/>
      <w:bookmarkStart w:id="32" w:name="_Toc410654031"/>
      <w:bookmarkStart w:id="33" w:name="_Toc414553229"/>
      <w:r w:rsidRPr="00F17CE0">
        <w:t>2.2.2.4. История России. Всеобщая история</w:t>
      </w:r>
      <w:bookmarkEnd w:id="31"/>
      <w:bookmarkEnd w:id="32"/>
      <w:bookmarkEnd w:id="33"/>
    </w:p>
    <w:p w:rsidR="00F17CE0" w:rsidRPr="00F17CE0" w:rsidRDefault="00F17CE0" w:rsidP="00F17CE0">
      <w:r w:rsidRPr="00F17CE0">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w:t>
      </w:r>
      <w:r w:rsidRPr="00F17CE0">
        <w:lastRenderedPageBreak/>
        <w:t xml:space="preserve">образования, воспитания гражданственности и патриотизма, формирования единого культурно-исторического пространства Российской Федерации. </w:t>
      </w:r>
    </w:p>
    <w:p w:rsidR="00F17CE0" w:rsidRPr="00F17CE0" w:rsidRDefault="00F17CE0" w:rsidP="00F17CE0">
      <w:r w:rsidRPr="00F17CE0">
        <w:t>Общая характеристика примерной программы по истории.</w:t>
      </w:r>
    </w:p>
    <w:p w:rsidR="00F17CE0" w:rsidRPr="00F17CE0" w:rsidRDefault="00F17CE0" w:rsidP="00F17CE0">
      <w:r w:rsidRPr="00F17CE0">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17CE0" w:rsidRPr="00F17CE0" w:rsidRDefault="00F17CE0" w:rsidP="00F17CE0">
      <w:r w:rsidRPr="00F17CE0">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F17CE0" w:rsidRPr="00F17CE0" w:rsidRDefault="00F17CE0" w:rsidP="00F17CE0">
      <w:r w:rsidRPr="00F17CE0">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17CE0" w:rsidRPr="00F17CE0" w:rsidRDefault="00F17CE0" w:rsidP="00F17CE0">
      <w:r w:rsidRPr="00F17CE0">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17CE0" w:rsidRPr="00F17CE0" w:rsidRDefault="00F17CE0" w:rsidP="00F17CE0">
      <w:r w:rsidRPr="00F17CE0">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17CE0" w:rsidRPr="00F17CE0" w:rsidRDefault="00F17CE0" w:rsidP="00F17CE0">
      <w:r w:rsidRPr="00F17CE0">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17CE0" w:rsidRPr="00F17CE0" w:rsidRDefault="00F17CE0" w:rsidP="00F17CE0">
      <w:r w:rsidRPr="00F17CE0">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17CE0" w:rsidRPr="00F17CE0" w:rsidRDefault="00F17CE0" w:rsidP="00F17CE0">
      <w:r w:rsidRPr="00F17CE0">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17CE0" w:rsidRPr="00F17CE0" w:rsidRDefault="00F17CE0" w:rsidP="00F17CE0">
      <w:r w:rsidRPr="00F17CE0">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17CE0" w:rsidRPr="00F17CE0" w:rsidRDefault="00F17CE0" w:rsidP="00F17CE0">
      <w:r w:rsidRPr="00F17CE0">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17CE0" w:rsidRPr="00F17CE0" w:rsidRDefault="00F17CE0" w:rsidP="00F17CE0">
      <w:r w:rsidRPr="00F17CE0">
        <w:t xml:space="preserve">ценности гражданского общества – верховенство права, социальная солидарность, безопасность, свобода и ответственность; </w:t>
      </w:r>
    </w:p>
    <w:p w:rsidR="00F17CE0" w:rsidRPr="00F17CE0" w:rsidRDefault="00F17CE0" w:rsidP="00F17CE0">
      <w:r w:rsidRPr="00F17CE0">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17CE0" w:rsidRPr="00F17CE0" w:rsidRDefault="00F17CE0" w:rsidP="00F17CE0">
      <w:r w:rsidRPr="00F17CE0">
        <w:lastRenderedPageBreak/>
        <w:t xml:space="preserve">общественное согласие и уважение как необходимое условие взаимодействия государств и народов в новейшей истории. </w:t>
      </w:r>
    </w:p>
    <w:p w:rsidR="00F17CE0" w:rsidRPr="00F17CE0" w:rsidRDefault="00F17CE0" w:rsidP="00F17CE0">
      <w:r w:rsidRPr="00F17CE0">
        <w:t>познавательное значение российской, региональной и мировой истории;</w:t>
      </w:r>
    </w:p>
    <w:p w:rsidR="00F17CE0" w:rsidRPr="00F17CE0" w:rsidRDefault="00F17CE0" w:rsidP="00F17CE0">
      <w:r w:rsidRPr="00F17CE0">
        <w:t>формирование требований к каждой ступени непрерывного исторического образования на протяжении всей жизни.</w:t>
      </w:r>
    </w:p>
    <w:p w:rsidR="00F17CE0" w:rsidRPr="00F17CE0" w:rsidRDefault="00F17CE0" w:rsidP="00F17CE0">
      <w:r w:rsidRPr="00F17CE0">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17CE0" w:rsidRPr="00F17CE0" w:rsidRDefault="00F17CE0" w:rsidP="00F17CE0">
      <w:r w:rsidRPr="00F17CE0">
        <w:t>Методологическая основа преподавания курса истории в школе зиждется на следующих образовательных и воспитательных приоритетах:</w:t>
      </w:r>
    </w:p>
    <w:p w:rsidR="00F17CE0" w:rsidRPr="00F17CE0" w:rsidRDefault="00F17CE0" w:rsidP="00F17CE0">
      <w:r w:rsidRPr="00F17CE0">
        <w:t>принцип научности, определяющий соответствие учебных единиц основным результатам научных исследований;</w:t>
      </w:r>
    </w:p>
    <w:p w:rsidR="00F17CE0" w:rsidRPr="00F17CE0" w:rsidRDefault="00F17CE0" w:rsidP="00F17CE0">
      <w:r w:rsidRPr="00F17CE0">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17CE0" w:rsidRPr="00F17CE0" w:rsidRDefault="00F17CE0" w:rsidP="00F17CE0">
      <w:r w:rsidRPr="00F17CE0">
        <w:t xml:space="preserve">многофакторный подход к освещению истории всех сторон жизни государства и общества; </w:t>
      </w:r>
    </w:p>
    <w:p w:rsidR="00F17CE0" w:rsidRPr="00F17CE0" w:rsidRDefault="00F17CE0" w:rsidP="00F17CE0">
      <w:r w:rsidRPr="00F17CE0">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17CE0" w:rsidRPr="00F17CE0" w:rsidRDefault="00F17CE0" w:rsidP="00F17CE0">
      <w:r w:rsidRPr="00F17CE0">
        <w:t>антропологический подход, формирующий личностное эмоционально окрашенное восприятие прошлого;</w:t>
      </w:r>
    </w:p>
    <w:p w:rsidR="00F17CE0" w:rsidRPr="00F17CE0" w:rsidRDefault="00F17CE0" w:rsidP="00F17CE0">
      <w:r w:rsidRPr="00F17CE0">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17CE0" w:rsidRPr="00F17CE0" w:rsidRDefault="00F17CE0" w:rsidP="00F17CE0"/>
    <w:p w:rsidR="00F17CE0" w:rsidRPr="00F17CE0" w:rsidRDefault="00F17CE0" w:rsidP="00F17CE0">
      <w:r w:rsidRPr="00F17CE0">
        <w:t>Место учебного предмета «История» в Примерном учебном плане основного общего образования.</w:t>
      </w:r>
    </w:p>
    <w:p w:rsidR="00F17CE0" w:rsidRPr="00F17CE0" w:rsidRDefault="00F17CE0" w:rsidP="00F17CE0">
      <w:r w:rsidRPr="00F17CE0">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F17CE0" w:rsidRPr="00F17CE0" w:rsidRDefault="00F17CE0" w:rsidP="00F17CE0">
      <w:r w:rsidRPr="00F17CE0">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17CE0" w:rsidRPr="00F17CE0" w:rsidRDefault="00F17CE0" w:rsidP="00F17CE0">
      <w:r w:rsidRPr="00F17CE0">
        <w:t xml:space="preserve">Структурно предмет «История» включает учебные курсы по всеобщей истории и истории России. </w:t>
      </w:r>
    </w:p>
    <w:p w:rsidR="00F17CE0" w:rsidRPr="00F17CE0" w:rsidRDefault="00F17CE0" w:rsidP="00F17CE0">
      <w:r w:rsidRPr="00F17CE0">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w:t>
      </w:r>
      <w:r w:rsidRPr="00F17CE0">
        <w:lastRenderedPageBreak/>
        <w:t xml:space="preserve">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17CE0" w:rsidRPr="00F17CE0" w:rsidRDefault="00F17CE0" w:rsidP="00F17CE0">
      <w:r w:rsidRPr="00F17CE0">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17CE0" w:rsidRPr="00F17CE0" w:rsidRDefault="00F17CE0" w:rsidP="00F17CE0">
      <w:r w:rsidRPr="00F17CE0">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17CE0" w:rsidRPr="00F17CE0" w:rsidRDefault="00F17CE0" w:rsidP="00F17CE0">
      <w:r w:rsidRPr="00F17CE0">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17CE0" w:rsidRPr="00F17CE0" w:rsidRDefault="00F17CE0" w:rsidP="00F17CE0">
      <w:r w:rsidRPr="00F17CE0">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17CE0" w:rsidRPr="00F17CE0" w:rsidRDefault="00F17CE0" w:rsidP="00F17CE0">
      <w:r w:rsidRPr="00F17CE0">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17CE0" w:rsidRPr="00F17CE0" w:rsidRDefault="00F17CE0" w:rsidP="00F17CE0">
      <w:r w:rsidRPr="00F17CE0">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w:t>
      </w:r>
      <w:r w:rsidRPr="00F17CE0">
        <w:lastRenderedPageBreak/>
        <w:t xml:space="preserve">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17CE0" w:rsidRPr="00F17CE0" w:rsidRDefault="00F17CE0" w:rsidP="00F17CE0">
      <w:r w:rsidRPr="00F17CE0">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17CE0" w:rsidRPr="00F17CE0" w:rsidRDefault="00F17CE0" w:rsidP="00F17CE0">
      <w:r w:rsidRPr="00F17CE0">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17CE0" w:rsidRPr="00F17CE0" w:rsidRDefault="00F17CE0" w:rsidP="00F17CE0">
      <w:r w:rsidRPr="00F17CE0">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17CE0" w:rsidRPr="00F17CE0" w:rsidRDefault="00F17CE0" w:rsidP="00F17CE0">
      <w:r w:rsidRPr="00F17CE0">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17CE0" w:rsidRPr="00F17CE0" w:rsidRDefault="00F17CE0" w:rsidP="00F17CE0">
      <w:r w:rsidRPr="00F17CE0">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17CE0" w:rsidRPr="00F17CE0" w:rsidRDefault="00F17CE0" w:rsidP="00F17CE0">
      <w:r w:rsidRPr="00F17CE0">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w:t>
      </w:r>
      <w:r w:rsidRPr="00F17CE0">
        <w:lastRenderedPageBreak/>
        <w:t xml:space="preserve">осмысления материалов (преимущественно в ходе изучения периодов истории Нового и Новейшего времени), сравнительного анализа. </w:t>
      </w:r>
    </w:p>
    <w:p w:rsidR="00F17CE0" w:rsidRPr="00F17CE0" w:rsidRDefault="00F17CE0" w:rsidP="00F17CE0">
      <w:r w:rsidRPr="00F17CE0">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17CE0" w:rsidRPr="00F17CE0" w:rsidRDefault="00F17CE0" w:rsidP="00F17CE0">
      <w:r w:rsidRPr="00F17CE0">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17CE0" w:rsidRPr="00F17CE0" w:rsidRDefault="00F17CE0" w:rsidP="00F17CE0">
      <w:r w:rsidRPr="00F17CE0">
        <w:t>История России. Всеобщая история</w:t>
      </w:r>
    </w:p>
    <w:p w:rsidR="00F17CE0" w:rsidRPr="00F17CE0" w:rsidRDefault="00F17CE0" w:rsidP="00F17CE0">
      <w:r w:rsidRPr="00F17CE0">
        <w:t>История России</w:t>
      </w:r>
    </w:p>
    <w:p w:rsidR="00F17CE0" w:rsidRPr="00F17CE0" w:rsidRDefault="00F17CE0" w:rsidP="00F17CE0">
      <w:r w:rsidRPr="00F17CE0">
        <w:t>От Древней Руси к Российскому государству</w:t>
      </w:r>
    </w:p>
    <w:p w:rsidR="00F17CE0" w:rsidRPr="00F17CE0" w:rsidRDefault="00F17CE0" w:rsidP="00F17CE0">
      <w:r w:rsidRPr="00F17CE0">
        <w:t>Введение</w:t>
      </w:r>
    </w:p>
    <w:p w:rsidR="00F17CE0" w:rsidRPr="00F17CE0" w:rsidRDefault="00F17CE0" w:rsidP="00F17CE0">
      <w:r w:rsidRPr="00F17CE0">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17CE0" w:rsidRPr="00F17CE0" w:rsidRDefault="00F17CE0" w:rsidP="00F17CE0">
      <w:r w:rsidRPr="00F17CE0">
        <w:t xml:space="preserve">Народы и государства на территории нашей страны в древности </w:t>
      </w:r>
    </w:p>
    <w:p w:rsidR="00F17CE0" w:rsidRPr="00F17CE0" w:rsidRDefault="00F17CE0" w:rsidP="00F17CE0">
      <w:r w:rsidRPr="00F17CE0">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F17CE0" w:rsidRPr="00F17CE0" w:rsidRDefault="00F17CE0" w:rsidP="00F17CE0">
      <w:r w:rsidRPr="00F17CE0">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F17CE0" w:rsidRPr="00F17CE0" w:rsidRDefault="00F17CE0" w:rsidP="00F17CE0">
      <w:r w:rsidRPr="00F17CE0">
        <w:t xml:space="preserve">Восточная Европа в середине I тыс. н.э. </w:t>
      </w:r>
    </w:p>
    <w:p w:rsidR="00F17CE0" w:rsidRPr="00F17CE0" w:rsidRDefault="00F17CE0" w:rsidP="00F17CE0">
      <w:r w:rsidRPr="00F17CE0">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F17CE0" w:rsidRPr="00F17CE0" w:rsidRDefault="00F17CE0" w:rsidP="00F17CE0">
      <w:r w:rsidRPr="00F17CE0">
        <w:t xml:space="preserve">Образование государства Русь </w:t>
      </w:r>
    </w:p>
    <w:p w:rsidR="00F17CE0" w:rsidRPr="00F17CE0" w:rsidRDefault="00F17CE0" w:rsidP="00F17CE0">
      <w:r w:rsidRPr="00F17CE0">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17CE0" w:rsidRPr="00F17CE0" w:rsidRDefault="00F17CE0" w:rsidP="00F17CE0">
      <w:r w:rsidRPr="00F17CE0">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F17CE0" w:rsidRPr="00F17CE0" w:rsidRDefault="00F17CE0" w:rsidP="00F17CE0">
      <w:r w:rsidRPr="00F17CE0">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17CE0" w:rsidRPr="00F17CE0" w:rsidRDefault="00F17CE0" w:rsidP="00F17CE0">
      <w:r w:rsidRPr="00F17CE0">
        <w:t xml:space="preserve">Принятие христианства и его значение. Византийское наследие на Руси. </w:t>
      </w:r>
    </w:p>
    <w:p w:rsidR="00F17CE0" w:rsidRPr="00F17CE0" w:rsidRDefault="00F17CE0" w:rsidP="00F17CE0">
      <w:r w:rsidRPr="00F17CE0">
        <w:t xml:space="preserve">Русь в конце X – начале XII в. </w:t>
      </w:r>
    </w:p>
    <w:p w:rsidR="00F17CE0" w:rsidRPr="00F17CE0" w:rsidRDefault="00F17CE0" w:rsidP="00F17CE0">
      <w:r w:rsidRPr="00F17CE0">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17CE0" w:rsidRPr="00F17CE0" w:rsidRDefault="00F17CE0" w:rsidP="00F17CE0">
      <w:r w:rsidRPr="00F17CE0">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F17CE0" w:rsidRPr="00F17CE0" w:rsidRDefault="00F17CE0" w:rsidP="00F17CE0">
      <w:r w:rsidRPr="00F17CE0">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F17CE0" w:rsidRPr="00F17CE0" w:rsidRDefault="00F17CE0" w:rsidP="00F17CE0">
      <w:r w:rsidRPr="00F17CE0">
        <w:t xml:space="preserve">Культурное пространство </w:t>
      </w:r>
    </w:p>
    <w:p w:rsidR="00F17CE0" w:rsidRPr="00F17CE0" w:rsidRDefault="00F17CE0" w:rsidP="00F17CE0">
      <w:r w:rsidRPr="00F17CE0">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17CE0" w:rsidRPr="00F17CE0" w:rsidRDefault="00F17CE0" w:rsidP="00F17CE0">
      <w:r w:rsidRPr="00F17CE0">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17CE0" w:rsidRPr="00F17CE0" w:rsidRDefault="00F17CE0" w:rsidP="00F17CE0">
      <w:r w:rsidRPr="00F17CE0">
        <w:t xml:space="preserve">Русь в середине XII – начале XIII в. </w:t>
      </w:r>
    </w:p>
    <w:p w:rsidR="00F17CE0" w:rsidRPr="00F17CE0" w:rsidRDefault="00F17CE0" w:rsidP="00F17CE0">
      <w:r w:rsidRPr="00F17CE0">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F17CE0" w:rsidRPr="00F17CE0" w:rsidRDefault="00F17CE0" w:rsidP="00F17CE0">
      <w:r w:rsidRPr="00F17CE0">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17CE0" w:rsidRPr="00F17CE0" w:rsidRDefault="00F17CE0" w:rsidP="00F17CE0">
      <w:r w:rsidRPr="00F17CE0">
        <w:t xml:space="preserve">Русские земли в середине XIII - XIV в. </w:t>
      </w:r>
    </w:p>
    <w:p w:rsidR="00F17CE0" w:rsidRPr="00F17CE0" w:rsidRDefault="00F17CE0" w:rsidP="00F17CE0">
      <w:r w:rsidRPr="00F17CE0">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17CE0" w:rsidRPr="00F17CE0" w:rsidRDefault="00F17CE0" w:rsidP="00F17CE0">
      <w:r w:rsidRPr="00F17CE0">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17CE0" w:rsidRPr="00F17CE0" w:rsidRDefault="00F17CE0" w:rsidP="00F17CE0">
      <w:r w:rsidRPr="00F17CE0">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17CE0" w:rsidRPr="00F17CE0" w:rsidRDefault="00F17CE0" w:rsidP="00F17CE0">
      <w:r w:rsidRPr="00F17CE0">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17CE0" w:rsidRPr="00F17CE0" w:rsidRDefault="00F17CE0" w:rsidP="00F17CE0">
      <w:r w:rsidRPr="00F17CE0">
        <w:t xml:space="preserve">Народы и государства степной зоны Восточной Европы и Сибири в XIII-XV вв. </w:t>
      </w:r>
    </w:p>
    <w:p w:rsidR="00F17CE0" w:rsidRPr="00F17CE0" w:rsidRDefault="00F17CE0" w:rsidP="00F17CE0">
      <w:r w:rsidRPr="00F17CE0">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17CE0" w:rsidRPr="00F17CE0" w:rsidRDefault="00F17CE0" w:rsidP="00F17CE0">
      <w:r w:rsidRPr="00F17CE0">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F17CE0" w:rsidRPr="00F17CE0" w:rsidRDefault="00F17CE0" w:rsidP="00F17CE0">
      <w:r w:rsidRPr="00F17CE0">
        <w:t xml:space="preserve">Культурное пространство </w:t>
      </w:r>
    </w:p>
    <w:p w:rsidR="00F17CE0" w:rsidRPr="00F17CE0" w:rsidRDefault="00F17CE0" w:rsidP="00F17CE0">
      <w:r w:rsidRPr="00F17CE0">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17CE0" w:rsidRPr="00F17CE0" w:rsidRDefault="00F17CE0" w:rsidP="00F17CE0">
      <w:r w:rsidRPr="00F17CE0">
        <w:t xml:space="preserve">Формирование единого Русского государства в XV веке </w:t>
      </w:r>
    </w:p>
    <w:p w:rsidR="00F17CE0" w:rsidRPr="00F17CE0" w:rsidRDefault="00F17CE0" w:rsidP="00F17CE0">
      <w:r w:rsidRPr="00F17CE0">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w:t>
      </w:r>
      <w:r w:rsidRPr="00F17CE0">
        <w:lastRenderedPageBreak/>
        <w:t xml:space="preserve">князя: новая государственная символика; царский титул и регалии; дворцовое и церковное строительство. Московский Кремль. </w:t>
      </w:r>
    </w:p>
    <w:p w:rsidR="00F17CE0" w:rsidRPr="00F17CE0" w:rsidRDefault="00F17CE0" w:rsidP="00F17CE0">
      <w:r w:rsidRPr="00F17CE0">
        <w:t xml:space="preserve">Культурное пространство </w:t>
      </w:r>
    </w:p>
    <w:p w:rsidR="00F17CE0" w:rsidRPr="00F17CE0" w:rsidRDefault="00F17CE0" w:rsidP="00F17CE0">
      <w:r w:rsidRPr="00F17CE0">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F17CE0" w:rsidRPr="00F17CE0" w:rsidRDefault="00F17CE0" w:rsidP="00F17CE0">
      <w:r w:rsidRPr="00F17CE0">
        <w:t>Региональный компонент</w:t>
      </w:r>
    </w:p>
    <w:p w:rsidR="00F17CE0" w:rsidRPr="00F17CE0" w:rsidRDefault="00F17CE0" w:rsidP="00F17CE0">
      <w:r w:rsidRPr="00F17CE0">
        <w:t>Наш регион в древности и средневековье.</w:t>
      </w:r>
    </w:p>
    <w:p w:rsidR="00F17CE0" w:rsidRPr="00F17CE0" w:rsidRDefault="00F17CE0" w:rsidP="00F17CE0">
      <w:r w:rsidRPr="00F17CE0">
        <w:t xml:space="preserve">Россия В XVI – XVII вв.: от великого княжества к царствуРоссия в XVI веке </w:t>
      </w:r>
    </w:p>
    <w:p w:rsidR="00F17CE0" w:rsidRPr="00F17CE0" w:rsidRDefault="00F17CE0" w:rsidP="00F17CE0">
      <w:r w:rsidRPr="00F17CE0">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17CE0" w:rsidRPr="00F17CE0" w:rsidRDefault="00F17CE0" w:rsidP="00F17CE0">
      <w:r w:rsidRPr="00F17CE0">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F17CE0" w:rsidRPr="00F17CE0" w:rsidRDefault="00F17CE0" w:rsidP="00F17CE0">
      <w:r w:rsidRPr="00F17CE0">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F17CE0" w:rsidRPr="00F17CE0" w:rsidRDefault="00F17CE0" w:rsidP="00F17CE0">
      <w:r w:rsidRPr="00F17CE0">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F17CE0" w:rsidRPr="00F17CE0" w:rsidRDefault="00F17CE0" w:rsidP="00F17CE0">
      <w:r w:rsidRPr="00F17CE0">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F17CE0" w:rsidRPr="00F17CE0" w:rsidRDefault="00F17CE0" w:rsidP="00F17CE0">
      <w:r w:rsidRPr="00F17CE0">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17CE0" w:rsidRPr="00F17CE0" w:rsidRDefault="00F17CE0" w:rsidP="00F17CE0">
      <w:r w:rsidRPr="00F17CE0">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w:t>
      </w:r>
      <w:r w:rsidRPr="00F17CE0">
        <w:lastRenderedPageBreak/>
        <w:t xml:space="preserve">городов. Духовенство. Начало закрепощения крестьян: указ о «заповедных летах». Формирование вольного казачества. </w:t>
      </w:r>
    </w:p>
    <w:p w:rsidR="00F17CE0" w:rsidRPr="00F17CE0" w:rsidRDefault="00F17CE0" w:rsidP="00F17CE0">
      <w:r w:rsidRPr="00F17CE0">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F17CE0" w:rsidRPr="00F17CE0" w:rsidRDefault="00F17CE0" w:rsidP="00F17CE0">
      <w:r w:rsidRPr="00F17CE0">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F17CE0" w:rsidRPr="00F17CE0" w:rsidRDefault="00F17CE0" w:rsidP="00F17CE0">
      <w:r w:rsidRPr="00F17CE0">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17CE0" w:rsidRPr="00F17CE0" w:rsidRDefault="00F17CE0" w:rsidP="00F17CE0">
      <w:r w:rsidRPr="00F17CE0">
        <w:t xml:space="preserve">Смута в России </w:t>
      </w:r>
    </w:p>
    <w:p w:rsidR="00F17CE0" w:rsidRPr="00F17CE0" w:rsidRDefault="00F17CE0" w:rsidP="00F17CE0">
      <w:r w:rsidRPr="00F17CE0">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F17CE0" w:rsidRPr="00F17CE0" w:rsidRDefault="00F17CE0" w:rsidP="00F17CE0">
      <w:r w:rsidRPr="00F17CE0">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17CE0" w:rsidRPr="00F17CE0" w:rsidRDefault="00F17CE0" w:rsidP="00F17CE0">
      <w:r w:rsidRPr="00F17CE0">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17CE0" w:rsidRPr="00F17CE0" w:rsidRDefault="00F17CE0" w:rsidP="00F17CE0">
      <w:r w:rsidRPr="00F17CE0">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17CE0" w:rsidRPr="00F17CE0" w:rsidRDefault="00F17CE0" w:rsidP="00F17CE0">
      <w:r w:rsidRPr="00F17CE0">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17CE0" w:rsidRPr="00F17CE0" w:rsidRDefault="00F17CE0" w:rsidP="00F17CE0">
      <w:r w:rsidRPr="00F17CE0">
        <w:t xml:space="preserve">Россия в XVII веке </w:t>
      </w:r>
    </w:p>
    <w:p w:rsidR="00F17CE0" w:rsidRPr="00F17CE0" w:rsidRDefault="00F17CE0" w:rsidP="00F17CE0">
      <w:r w:rsidRPr="00F17CE0">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F17CE0" w:rsidRPr="00F17CE0" w:rsidRDefault="00F17CE0" w:rsidP="00F17CE0">
      <w:r w:rsidRPr="00F17CE0">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F17CE0" w:rsidRPr="00F17CE0" w:rsidRDefault="00F17CE0" w:rsidP="00F17CE0">
      <w:r w:rsidRPr="00F17CE0">
        <w:t xml:space="preserve">Царь Федор Алексеевич. Отмена местничества. Налоговая (податная) реформа. </w:t>
      </w:r>
    </w:p>
    <w:p w:rsidR="00F17CE0" w:rsidRPr="00F17CE0" w:rsidRDefault="00F17CE0" w:rsidP="00F17CE0">
      <w:r w:rsidRPr="00F17CE0">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F17CE0" w:rsidRPr="00F17CE0" w:rsidRDefault="00F17CE0" w:rsidP="00F17CE0">
      <w:r w:rsidRPr="00F17CE0">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F17CE0" w:rsidRPr="00F17CE0" w:rsidRDefault="00F17CE0" w:rsidP="00F17CE0">
      <w:r w:rsidRPr="00F17CE0">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F17CE0" w:rsidRPr="00F17CE0" w:rsidRDefault="00F17CE0" w:rsidP="00F17CE0">
      <w:r w:rsidRPr="00F17CE0">
        <w:t xml:space="preserve">Культурное пространство </w:t>
      </w:r>
    </w:p>
    <w:p w:rsidR="00F17CE0" w:rsidRPr="00F17CE0" w:rsidRDefault="00F17CE0" w:rsidP="00F17CE0">
      <w:r w:rsidRPr="00F17CE0">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F17CE0" w:rsidRPr="00F17CE0" w:rsidRDefault="00F17CE0" w:rsidP="00F17CE0">
      <w:r w:rsidRPr="00F17CE0">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17CE0" w:rsidRPr="00F17CE0" w:rsidRDefault="00F17CE0" w:rsidP="00F17CE0">
      <w:r w:rsidRPr="00F17CE0">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F17CE0" w:rsidRPr="00F17CE0" w:rsidRDefault="00F17CE0" w:rsidP="00F17CE0">
      <w:r w:rsidRPr="00F17CE0">
        <w:lastRenderedPageBreak/>
        <w:t xml:space="preserve">Изобразительное искусство. Симон Ушаков. Ярославская школа иконописи. Парсунная живопись. </w:t>
      </w:r>
    </w:p>
    <w:p w:rsidR="00F17CE0" w:rsidRPr="00F17CE0" w:rsidRDefault="00F17CE0" w:rsidP="00F17CE0">
      <w:r w:rsidRPr="00F17CE0">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F17CE0" w:rsidRPr="00F17CE0" w:rsidRDefault="00F17CE0" w:rsidP="00F17CE0">
      <w:r w:rsidRPr="00F17CE0">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17CE0" w:rsidRPr="00F17CE0" w:rsidRDefault="00F17CE0" w:rsidP="00F17CE0">
      <w:r w:rsidRPr="00F17CE0">
        <w:t>Региональный компонент</w:t>
      </w:r>
    </w:p>
    <w:p w:rsidR="00F17CE0" w:rsidRPr="00F17CE0" w:rsidRDefault="00F17CE0" w:rsidP="00F17CE0">
      <w:r w:rsidRPr="00F17CE0">
        <w:t xml:space="preserve">Наш регион в XVI – XVII вв. </w:t>
      </w:r>
    </w:p>
    <w:p w:rsidR="00F17CE0" w:rsidRPr="00F17CE0" w:rsidRDefault="00F17CE0" w:rsidP="00F17CE0">
      <w:r w:rsidRPr="00F17CE0">
        <w:t>Россия в концеXVII - XVIII ВЕКАХ: от царства к империи</w:t>
      </w:r>
    </w:p>
    <w:p w:rsidR="00F17CE0" w:rsidRPr="00F17CE0" w:rsidRDefault="00F17CE0" w:rsidP="00F17CE0">
      <w:r w:rsidRPr="00F17CE0">
        <w:t xml:space="preserve">Россия в эпоху преобразований Петра I </w:t>
      </w:r>
    </w:p>
    <w:p w:rsidR="00F17CE0" w:rsidRPr="00F17CE0" w:rsidRDefault="00F17CE0" w:rsidP="00F17CE0">
      <w:r w:rsidRPr="00F17CE0">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17CE0" w:rsidRPr="00F17CE0" w:rsidRDefault="00F17CE0" w:rsidP="00F17CE0">
      <w:r w:rsidRPr="00F17CE0">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17CE0" w:rsidRPr="00F17CE0" w:rsidRDefault="00F17CE0" w:rsidP="00F17CE0">
      <w:r w:rsidRPr="00F17CE0">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17CE0" w:rsidRPr="00F17CE0" w:rsidRDefault="00F17CE0" w:rsidP="00F17CE0">
      <w:r w:rsidRPr="00F17CE0">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17CE0" w:rsidRPr="00F17CE0" w:rsidRDefault="00F17CE0" w:rsidP="00F17CE0">
      <w:r w:rsidRPr="00F17CE0">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17CE0" w:rsidRPr="00F17CE0" w:rsidRDefault="00F17CE0" w:rsidP="00F17CE0">
      <w:r w:rsidRPr="00F17CE0">
        <w:t xml:space="preserve">Первые гвардейские полки. Создание регулярной армии, военного флота. Рекрутские наборы. </w:t>
      </w:r>
    </w:p>
    <w:p w:rsidR="00F17CE0" w:rsidRPr="00F17CE0" w:rsidRDefault="00F17CE0" w:rsidP="00F17CE0">
      <w:r w:rsidRPr="00F17CE0">
        <w:t xml:space="preserve">Церковная реформа. Упразднение патриаршества, учреждение синода. Положение конфессий. </w:t>
      </w:r>
    </w:p>
    <w:p w:rsidR="00F17CE0" w:rsidRPr="00F17CE0" w:rsidRDefault="00F17CE0" w:rsidP="00F17CE0">
      <w:r w:rsidRPr="00F17CE0">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F17CE0" w:rsidRPr="00F17CE0" w:rsidRDefault="00F17CE0" w:rsidP="00F17CE0">
      <w:r w:rsidRPr="00F17CE0">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17CE0" w:rsidRPr="00F17CE0" w:rsidRDefault="00F17CE0" w:rsidP="00F17CE0">
      <w:r w:rsidRPr="00F17CE0">
        <w:lastRenderedPageBreak/>
        <w:t xml:space="preserve">Закрепление России на берегах Балтики. Провозглашение России империей. Каспийский поход Петра I. </w:t>
      </w:r>
    </w:p>
    <w:p w:rsidR="00F17CE0" w:rsidRPr="00F17CE0" w:rsidRDefault="00F17CE0" w:rsidP="00F17CE0">
      <w:r w:rsidRPr="00F17CE0">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17CE0" w:rsidRPr="00F17CE0" w:rsidRDefault="00F17CE0" w:rsidP="00F17CE0">
      <w:r w:rsidRPr="00F17CE0">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17CE0" w:rsidRPr="00F17CE0" w:rsidRDefault="00F17CE0" w:rsidP="00F17CE0">
      <w:r w:rsidRPr="00F17CE0">
        <w:t xml:space="preserve">Итоги, последствия и значение петровских преобразований. Образ Петра I в русской культуре. </w:t>
      </w:r>
    </w:p>
    <w:p w:rsidR="00F17CE0" w:rsidRPr="00F17CE0" w:rsidRDefault="00F17CE0" w:rsidP="00F17CE0">
      <w:r w:rsidRPr="00F17CE0">
        <w:t xml:space="preserve">После Петра Великого: эпоха «дворцовых переворотов» </w:t>
      </w:r>
    </w:p>
    <w:p w:rsidR="00F17CE0" w:rsidRPr="00F17CE0" w:rsidRDefault="00F17CE0" w:rsidP="00F17CE0">
      <w:r w:rsidRPr="00F17CE0">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17CE0" w:rsidRPr="00F17CE0" w:rsidRDefault="00F17CE0" w:rsidP="00F17CE0">
      <w:r w:rsidRPr="00F17CE0">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F17CE0" w:rsidRPr="00F17CE0" w:rsidRDefault="00F17CE0" w:rsidP="00F17CE0">
      <w:r w:rsidRPr="00F17CE0">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17CE0" w:rsidRPr="00F17CE0" w:rsidRDefault="00F17CE0" w:rsidP="00F17CE0">
      <w:r w:rsidRPr="00F17CE0">
        <w:t xml:space="preserve">Россия в международных конфликтах 1740-х – 1750-х гг. Участие в Семилетней войне. </w:t>
      </w:r>
    </w:p>
    <w:p w:rsidR="00F17CE0" w:rsidRPr="00F17CE0" w:rsidRDefault="00F17CE0" w:rsidP="00F17CE0">
      <w:r w:rsidRPr="00F17CE0">
        <w:t xml:space="preserve">Петр III. Манифест «о вольности дворянской». Переворот 28 июня 1762 г. </w:t>
      </w:r>
    </w:p>
    <w:p w:rsidR="00F17CE0" w:rsidRPr="00F17CE0" w:rsidRDefault="00F17CE0" w:rsidP="00F17CE0">
      <w:r w:rsidRPr="00F17CE0">
        <w:t xml:space="preserve">Россия в 1760-х – 1790- гг. Правление Екатерины II и Павла I </w:t>
      </w:r>
    </w:p>
    <w:p w:rsidR="00F17CE0" w:rsidRPr="00F17CE0" w:rsidRDefault="00F17CE0" w:rsidP="00F17CE0">
      <w:r w:rsidRPr="00F17CE0">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17CE0" w:rsidRPr="00F17CE0" w:rsidRDefault="00F17CE0" w:rsidP="00F17CE0">
      <w:r w:rsidRPr="00F17CE0">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w:t>
      </w:r>
      <w:r w:rsidRPr="00F17CE0">
        <w:lastRenderedPageBreak/>
        <w:t xml:space="preserve">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17CE0" w:rsidRPr="00F17CE0" w:rsidRDefault="00F17CE0" w:rsidP="00F17CE0">
      <w:r w:rsidRPr="00F17CE0">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F17CE0" w:rsidRPr="00F17CE0" w:rsidRDefault="00F17CE0" w:rsidP="00F17CE0">
      <w:r w:rsidRPr="00F17CE0">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17CE0" w:rsidRPr="00F17CE0" w:rsidRDefault="00F17CE0" w:rsidP="00F17CE0">
      <w:r w:rsidRPr="00F17CE0">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F17CE0" w:rsidRPr="00F17CE0" w:rsidRDefault="00F17CE0" w:rsidP="00F17CE0">
      <w:r w:rsidRPr="00F17CE0">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F17CE0" w:rsidRPr="00F17CE0" w:rsidRDefault="00F17CE0" w:rsidP="00F17CE0">
      <w:r w:rsidRPr="00F17CE0">
        <w:t xml:space="preserve">Внешняя политика России второй половины XVIII в., ее основные задачи. Н.И. Панин и А.А.Безбородко. </w:t>
      </w:r>
    </w:p>
    <w:p w:rsidR="00F17CE0" w:rsidRPr="00F17CE0" w:rsidRDefault="00F17CE0" w:rsidP="00F17CE0">
      <w:r w:rsidRPr="00F17CE0">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17CE0" w:rsidRPr="00F17CE0" w:rsidRDefault="00F17CE0" w:rsidP="00F17CE0">
      <w:r w:rsidRPr="00F17CE0">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F17CE0" w:rsidRPr="00F17CE0" w:rsidRDefault="00F17CE0" w:rsidP="00F17CE0">
      <w:r w:rsidRPr="00F17CE0">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17CE0" w:rsidRPr="00F17CE0" w:rsidRDefault="00F17CE0" w:rsidP="00F17CE0">
      <w:r w:rsidRPr="00F17CE0">
        <w:t xml:space="preserve">Культурное пространство Российской империи в XVIII в. </w:t>
      </w:r>
    </w:p>
    <w:p w:rsidR="00F17CE0" w:rsidRPr="00F17CE0" w:rsidRDefault="00F17CE0" w:rsidP="00F17CE0">
      <w:r w:rsidRPr="00F17CE0">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F17CE0" w:rsidRPr="00F17CE0" w:rsidRDefault="00F17CE0" w:rsidP="00F17CE0">
      <w:r w:rsidRPr="00F17CE0">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F17CE0" w:rsidRPr="00F17CE0" w:rsidRDefault="00F17CE0" w:rsidP="00F17CE0">
      <w:r w:rsidRPr="00F17CE0">
        <w:t xml:space="preserve">Культура и быт российских сословий. Дворянство: жизнь и быт дворянской усадьбы. Духовенство. Купечество. Крестьянство. </w:t>
      </w:r>
    </w:p>
    <w:p w:rsidR="00F17CE0" w:rsidRPr="00F17CE0" w:rsidRDefault="00F17CE0" w:rsidP="00F17CE0">
      <w:r w:rsidRPr="00F17CE0">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17CE0" w:rsidRPr="00F17CE0" w:rsidRDefault="00F17CE0" w:rsidP="00F17CE0">
      <w:r w:rsidRPr="00F17CE0">
        <w:t xml:space="preserve">М.В. Ломоносов и его выдающаяся роль в становлении российской науки и образования. </w:t>
      </w:r>
    </w:p>
    <w:p w:rsidR="00F17CE0" w:rsidRPr="00F17CE0" w:rsidRDefault="00F17CE0" w:rsidP="00F17CE0">
      <w:r w:rsidRPr="00F17CE0">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F17CE0" w:rsidRPr="00F17CE0" w:rsidRDefault="00F17CE0" w:rsidP="00F17CE0">
      <w:r w:rsidRPr="00F17CE0">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F17CE0" w:rsidRPr="00F17CE0" w:rsidRDefault="00F17CE0" w:rsidP="00F17CE0">
      <w:r w:rsidRPr="00F17CE0">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F17CE0" w:rsidRPr="00F17CE0" w:rsidRDefault="00F17CE0" w:rsidP="00F17CE0">
      <w:r w:rsidRPr="00F17CE0">
        <w:t xml:space="preserve">Народы России в XVIII в. </w:t>
      </w:r>
    </w:p>
    <w:p w:rsidR="00F17CE0" w:rsidRPr="00F17CE0" w:rsidRDefault="00F17CE0" w:rsidP="00F17CE0">
      <w:r w:rsidRPr="00F17CE0">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17CE0" w:rsidRPr="00F17CE0" w:rsidRDefault="00F17CE0" w:rsidP="00F17CE0">
      <w:r w:rsidRPr="00F17CE0">
        <w:t xml:space="preserve">Россия при Павле I </w:t>
      </w:r>
    </w:p>
    <w:p w:rsidR="00F17CE0" w:rsidRPr="00F17CE0" w:rsidRDefault="00F17CE0" w:rsidP="00F17CE0">
      <w:r w:rsidRPr="00F17CE0">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17CE0" w:rsidRPr="00F17CE0" w:rsidRDefault="00F17CE0" w:rsidP="00F17CE0">
      <w:r w:rsidRPr="00F17CE0">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17CE0" w:rsidRPr="00F17CE0" w:rsidRDefault="00F17CE0" w:rsidP="00F17CE0">
      <w:r w:rsidRPr="00F17CE0">
        <w:t xml:space="preserve">Внутренняя политика. Ограничение дворянских привилегий. </w:t>
      </w:r>
    </w:p>
    <w:p w:rsidR="00F17CE0" w:rsidRPr="00F17CE0" w:rsidRDefault="00F17CE0" w:rsidP="00F17CE0">
      <w:r w:rsidRPr="00F17CE0">
        <w:t>Региональный компонент</w:t>
      </w:r>
    </w:p>
    <w:p w:rsidR="00F17CE0" w:rsidRPr="00F17CE0" w:rsidRDefault="00F17CE0" w:rsidP="00F17CE0">
      <w:r w:rsidRPr="00F17CE0">
        <w:lastRenderedPageBreak/>
        <w:t>Наш регион в XVIII в.</w:t>
      </w:r>
    </w:p>
    <w:p w:rsidR="00F17CE0" w:rsidRPr="00F17CE0" w:rsidRDefault="00F17CE0" w:rsidP="00F17CE0">
      <w:r w:rsidRPr="00F17CE0">
        <w:t>Российфская империя в XIX – начале XX вв.</w:t>
      </w:r>
    </w:p>
    <w:p w:rsidR="00F17CE0" w:rsidRPr="00F17CE0" w:rsidRDefault="00F17CE0" w:rsidP="00F17CE0">
      <w:r w:rsidRPr="00F17CE0">
        <w:t>Россия на пути к реформам (1801–1861)</w:t>
      </w:r>
    </w:p>
    <w:p w:rsidR="00F17CE0" w:rsidRPr="00F17CE0" w:rsidRDefault="00F17CE0" w:rsidP="00F17CE0">
      <w:r w:rsidRPr="00F17CE0">
        <w:t xml:space="preserve">Александровская эпоха: государственный либерализм </w:t>
      </w:r>
    </w:p>
    <w:p w:rsidR="00F17CE0" w:rsidRPr="00F17CE0" w:rsidRDefault="00F17CE0" w:rsidP="00F17CE0">
      <w:r w:rsidRPr="00F17CE0">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17CE0" w:rsidRPr="00F17CE0" w:rsidRDefault="00F17CE0" w:rsidP="00F17CE0">
      <w:r w:rsidRPr="00F17CE0">
        <w:t xml:space="preserve">Отечественная война 1812 г. </w:t>
      </w:r>
    </w:p>
    <w:p w:rsidR="00F17CE0" w:rsidRPr="00F17CE0" w:rsidRDefault="00F17CE0" w:rsidP="00F17CE0">
      <w:r w:rsidRPr="00F17CE0">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17CE0" w:rsidRPr="00F17CE0" w:rsidRDefault="00F17CE0" w:rsidP="00F17CE0">
      <w:r w:rsidRPr="00F17CE0">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F17CE0" w:rsidRPr="00F17CE0" w:rsidRDefault="00F17CE0" w:rsidP="00F17CE0">
      <w:r w:rsidRPr="00F17CE0">
        <w:t xml:space="preserve">Николаевское самодержавие: государственный консерватизм </w:t>
      </w:r>
    </w:p>
    <w:p w:rsidR="00F17CE0" w:rsidRPr="00F17CE0" w:rsidRDefault="00F17CE0" w:rsidP="00F17CE0">
      <w:r w:rsidRPr="00F17CE0">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F17CE0" w:rsidRPr="00F17CE0" w:rsidRDefault="00F17CE0" w:rsidP="00F17CE0">
      <w:r w:rsidRPr="00F17CE0">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17CE0" w:rsidRPr="00F17CE0" w:rsidRDefault="00F17CE0" w:rsidP="00F17CE0">
      <w:r w:rsidRPr="00F17CE0">
        <w:t xml:space="preserve">Крепостнический социум. Деревня и город </w:t>
      </w:r>
    </w:p>
    <w:p w:rsidR="00F17CE0" w:rsidRPr="00F17CE0" w:rsidRDefault="00F17CE0" w:rsidP="00F17CE0">
      <w:r w:rsidRPr="00F17CE0">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F17CE0" w:rsidRPr="00F17CE0" w:rsidRDefault="00F17CE0" w:rsidP="00F17CE0">
      <w:r w:rsidRPr="00F17CE0">
        <w:t>Культурное пространство империи в первой половине XIX в.</w:t>
      </w:r>
    </w:p>
    <w:p w:rsidR="00F17CE0" w:rsidRPr="00F17CE0" w:rsidRDefault="00F17CE0" w:rsidP="00F17CE0">
      <w:r w:rsidRPr="00F17CE0">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w:t>
      </w:r>
      <w:r w:rsidRPr="00F17CE0">
        <w:lastRenderedPageBreak/>
        <w:t xml:space="preserve">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F17CE0" w:rsidRPr="00F17CE0" w:rsidRDefault="00F17CE0" w:rsidP="00F17CE0">
      <w:r w:rsidRPr="00F17CE0">
        <w:t xml:space="preserve">Пространство империи: этнокультурный облик страны </w:t>
      </w:r>
    </w:p>
    <w:p w:rsidR="00F17CE0" w:rsidRPr="00F17CE0" w:rsidRDefault="00F17CE0" w:rsidP="00F17CE0">
      <w:r w:rsidRPr="00F17CE0">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F17CE0" w:rsidRPr="00F17CE0" w:rsidRDefault="00F17CE0" w:rsidP="00F17CE0">
      <w:r w:rsidRPr="00F17CE0">
        <w:t xml:space="preserve">Формирование гражданского правосознания. Основные течения общественной мысли </w:t>
      </w:r>
    </w:p>
    <w:p w:rsidR="00F17CE0" w:rsidRPr="00F17CE0" w:rsidRDefault="00F17CE0" w:rsidP="00F17CE0">
      <w:r w:rsidRPr="00F17CE0">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F17CE0" w:rsidRPr="00F17CE0" w:rsidRDefault="00F17CE0" w:rsidP="00F17CE0">
      <w:r w:rsidRPr="00F17CE0">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17CE0" w:rsidRPr="00F17CE0" w:rsidRDefault="00F17CE0" w:rsidP="00F17CE0">
      <w:r w:rsidRPr="00F17CE0">
        <w:t>Россия в эпоху реформ</w:t>
      </w:r>
    </w:p>
    <w:p w:rsidR="00F17CE0" w:rsidRPr="00F17CE0" w:rsidRDefault="00F17CE0" w:rsidP="00F17CE0">
      <w:r w:rsidRPr="00F17CE0">
        <w:t xml:space="preserve">Преобразования Александра II: социальная и правовая модернизация </w:t>
      </w:r>
    </w:p>
    <w:p w:rsidR="00F17CE0" w:rsidRPr="00F17CE0" w:rsidRDefault="00F17CE0" w:rsidP="00F17CE0">
      <w:r w:rsidRPr="00F17CE0">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F17CE0" w:rsidRPr="00F17CE0" w:rsidRDefault="00F17CE0" w:rsidP="00F17CE0">
      <w:r w:rsidRPr="00F17CE0">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17CE0" w:rsidRPr="00F17CE0" w:rsidRDefault="00F17CE0" w:rsidP="00F17CE0">
      <w:r w:rsidRPr="00F17CE0">
        <w:t xml:space="preserve">«Народное самодержавие» Александра III </w:t>
      </w:r>
    </w:p>
    <w:p w:rsidR="00F17CE0" w:rsidRPr="00F17CE0" w:rsidRDefault="00F17CE0" w:rsidP="00F17CE0">
      <w:r w:rsidRPr="00F17CE0">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F17CE0" w:rsidRPr="00F17CE0" w:rsidRDefault="00F17CE0" w:rsidP="00F17CE0">
      <w:r w:rsidRPr="00F17CE0">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17CE0" w:rsidRPr="00F17CE0" w:rsidRDefault="00F17CE0" w:rsidP="00F17CE0">
      <w:r w:rsidRPr="00F17CE0">
        <w:t xml:space="preserve">Пореформенный социум. Сельское хозяйство и промышленность </w:t>
      </w:r>
    </w:p>
    <w:p w:rsidR="00F17CE0" w:rsidRPr="00F17CE0" w:rsidRDefault="00F17CE0" w:rsidP="00F17CE0">
      <w:r w:rsidRPr="00F17CE0">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F17CE0" w:rsidRPr="00F17CE0" w:rsidRDefault="00F17CE0" w:rsidP="00F17CE0">
      <w:r w:rsidRPr="00F17CE0">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F17CE0" w:rsidRPr="00F17CE0" w:rsidRDefault="00F17CE0" w:rsidP="00F17CE0">
      <w:r w:rsidRPr="00F17CE0">
        <w:t xml:space="preserve">Культурное пространство империи во второй половине XIX в. </w:t>
      </w:r>
    </w:p>
    <w:p w:rsidR="00F17CE0" w:rsidRPr="00F17CE0" w:rsidRDefault="00F17CE0" w:rsidP="00F17CE0">
      <w:r w:rsidRPr="00F17CE0">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17CE0" w:rsidRPr="00F17CE0" w:rsidRDefault="00F17CE0" w:rsidP="00F17CE0">
      <w:r w:rsidRPr="00F17CE0">
        <w:t xml:space="preserve">Этнокультурный облик империи </w:t>
      </w:r>
    </w:p>
    <w:p w:rsidR="00F17CE0" w:rsidRPr="00F17CE0" w:rsidRDefault="00F17CE0" w:rsidP="00F17CE0">
      <w:r w:rsidRPr="00F17CE0">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F17CE0" w:rsidRPr="00F17CE0" w:rsidRDefault="00F17CE0" w:rsidP="00F17CE0">
      <w:r w:rsidRPr="00F17CE0">
        <w:t xml:space="preserve">Формирование гражданского общества и основные направления общественных движений </w:t>
      </w:r>
    </w:p>
    <w:p w:rsidR="00F17CE0" w:rsidRPr="00F17CE0" w:rsidRDefault="00F17CE0" w:rsidP="00F17CE0">
      <w:r w:rsidRPr="00F17CE0">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F17CE0" w:rsidRPr="00F17CE0" w:rsidRDefault="00F17CE0" w:rsidP="00F17CE0">
      <w:r w:rsidRPr="00F17CE0">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w:t>
      </w:r>
      <w:r w:rsidRPr="00F17CE0">
        <w:lastRenderedPageBreak/>
        <w:t xml:space="preserve">демократии. Группа «Освобождение труда». «Союз борьбы за освобождение рабочего класса». I съезд РСДРП. </w:t>
      </w:r>
    </w:p>
    <w:p w:rsidR="00F17CE0" w:rsidRPr="00F17CE0" w:rsidRDefault="00F17CE0" w:rsidP="00F17CE0">
      <w:r w:rsidRPr="00F17CE0">
        <w:t>Кризис империи в начале ХХ века</w:t>
      </w:r>
    </w:p>
    <w:p w:rsidR="00F17CE0" w:rsidRPr="00F17CE0" w:rsidRDefault="00F17CE0" w:rsidP="00F17CE0">
      <w:r w:rsidRPr="00F17CE0">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F17CE0" w:rsidRPr="00F17CE0" w:rsidRDefault="00F17CE0" w:rsidP="00F17CE0">
      <w:r w:rsidRPr="00F17CE0">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F17CE0" w:rsidRPr="00F17CE0" w:rsidRDefault="00F17CE0" w:rsidP="00F17CE0">
      <w:r w:rsidRPr="00F17CE0">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17CE0" w:rsidRPr="00F17CE0" w:rsidRDefault="00F17CE0" w:rsidP="00F17CE0">
      <w:r w:rsidRPr="00F17CE0">
        <w:t xml:space="preserve">Первая российская революция 1905-1907 гг. Начало парламентаризма </w:t>
      </w:r>
    </w:p>
    <w:p w:rsidR="00F17CE0" w:rsidRPr="00F17CE0" w:rsidRDefault="00F17CE0" w:rsidP="00F17CE0">
      <w:r w:rsidRPr="00F17CE0">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F17CE0" w:rsidRPr="00F17CE0" w:rsidRDefault="00F17CE0" w:rsidP="00F17CE0">
      <w:r w:rsidRPr="00F17CE0">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F17CE0" w:rsidRPr="00F17CE0" w:rsidRDefault="00F17CE0" w:rsidP="00F17CE0">
      <w:r w:rsidRPr="00F17CE0">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17CE0" w:rsidRPr="00F17CE0" w:rsidRDefault="00F17CE0" w:rsidP="00F17CE0">
      <w:r w:rsidRPr="00F17CE0">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17CE0" w:rsidRPr="00F17CE0" w:rsidRDefault="00F17CE0" w:rsidP="00F17CE0">
      <w:r w:rsidRPr="00F17CE0">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17CE0" w:rsidRPr="00F17CE0" w:rsidRDefault="00F17CE0" w:rsidP="00F17CE0">
      <w:r w:rsidRPr="00F17CE0">
        <w:t xml:space="preserve">Общество и власть после революции </w:t>
      </w:r>
    </w:p>
    <w:p w:rsidR="00F17CE0" w:rsidRPr="00F17CE0" w:rsidRDefault="00F17CE0" w:rsidP="00F17CE0">
      <w:r w:rsidRPr="00F17CE0">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F17CE0" w:rsidRPr="00F17CE0" w:rsidRDefault="00F17CE0" w:rsidP="00F17CE0">
      <w:r w:rsidRPr="00F17CE0">
        <w:lastRenderedPageBreak/>
        <w:t xml:space="preserve">Обострение международной обстановки. Блоковая система и участие в ней России. Россия в преддверии мировой катастрофы. </w:t>
      </w:r>
    </w:p>
    <w:p w:rsidR="00F17CE0" w:rsidRPr="00F17CE0" w:rsidRDefault="00F17CE0" w:rsidP="00F17CE0">
      <w:r w:rsidRPr="00F17CE0">
        <w:t xml:space="preserve">«Серебряный век» российской культуры </w:t>
      </w:r>
    </w:p>
    <w:p w:rsidR="00F17CE0" w:rsidRPr="00F17CE0" w:rsidRDefault="00F17CE0" w:rsidP="00F17CE0">
      <w:r w:rsidRPr="00F17CE0">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17CE0" w:rsidRPr="00F17CE0" w:rsidRDefault="00F17CE0" w:rsidP="00F17CE0">
      <w:r w:rsidRPr="00F17CE0">
        <w:t xml:space="preserve">Развитие народного просвещения: попытка преодоления разрыва между образованным обществом и народом. </w:t>
      </w:r>
    </w:p>
    <w:p w:rsidR="00F17CE0" w:rsidRPr="00F17CE0" w:rsidRDefault="00F17CE0" w:rsidP="00F17CE0">
      <w:r w:rsidRPr="00F17CE0">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17CE0" w:rsidRPr="00F17CE0" w:rsidRDefault="00F17CE0" w:rsidP="00F17CE0">
      <w:r w:rsidRPr="00F17CE0">
        <w:t>Региональный компонент</w:t>
      </w:r>
    </w:p>
    <w:p w:rsidR="00F17CE0" w:rsidRPr="00F17CE0" w:rsidRDefault="00F17CE0" w:rsidP="00F17CE0">
      <w:r w:rsidRPr="00F17CE0">
        <w:t>Наш регион в XIX в.</w:t>
      </w:r>
    </w:p>
    <w:p w:rsidR="00F17CE0" w:rsidRPr="00F17CE0" w:rsidRDefault="00F17CE0" w:rsidP="00F17CE0"/>
    <w:p w:rsidR="00F17CE0" w:rsidRPr="00F17CE0" w:rsidRDefault="00F17CE0" w:rsidP="00F17CE0">
      <w:r w:rsidRPr="00F17CE0">
        <w:t>Всеобщая история</w:t>
      </w:r>
    </w:p>
    <w:p w:rsidR="00F17CE0" w:rsidRPr="00F17CE0" w:rsidRDefault="00F17CE0" w:rsidP="00F17CE0">
      <w:r w:rsidRPr="00F17CE0">
        <w:t xml:space="preserve">История Древнего мира </w:t>
      </w:r>
    </w:p>
    <w:p w:rsidR="00F17CE0" w:rsidRPr="00F17CE0" w:rsidRDefault="00F17CE0" w:rsidP="00F17CE0">
      <w:r w:rsidRPr="00F17CE0">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17CE0" w:rsidRPr="00F17CE0" w:rsidRDefault="00F17CE0" w:rsidP="00F17CE0">
      <w:r w:rsidRPr="00F17CE0">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17CE0" w:rsidRPr="00F17CE0" w:rsidRDefault="00F17CE0" w:rsidP="00F17CE0">
      <w:r w:rsidRPr="00F17CE0">
        <w:t>Древний мир: понятие и хронология. Карта Древнего мира.</w:t>
      </w:r>
    </w:p>
    <w:p w:rsidR="00F17CE0" w:rsidRPr="00F17CE0" w:rsidRDefault="00F17CE0" w:rsidP="00F17CE0">
      <w:r w:rsidRPr="00F17CE0">
        <w:t>Древний Восток</w:t>
      </w:r>
    </w:p>
    <w:p w:rsidR="00F17CE0" w:rsidRPr="00F17CE0" w:rsidRDefault="00F17CE0" w:rsidP="00F17CE0">
      <w:r w:rsidRPr="00F17CE0">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17CE0" w:rsidRPr="00F17CE0" w:rsidRDefault="00F17CE0" w:rsidP="00F17CE0">
      <w:r w:rsidRPr="00F17CE0">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17CE0" w:rsidRPr="00F17CE0" w:rsidRDefault="00F17CE0" w:rsidP="00F17CE0">
      <w:r w:rsidRPr="00F17CE0">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17CE0" w:rsidRPr="00F17CE0" w:rsidRDefault="00F17CE0" w:rsidP="00F17CE0">
      <w:r w:rsidRPr="00F17CE0">
        <w:t>Ассирия: завоевания ассирийцев, культурные сокровища Ниневии, гибель империи. Персидская держава: военные походы, управление империей.</w:t>
      </w:r>
    </w:p>
    <w:p w:rsidR="00F17CE0" w:rsidRPr="00F17CE0" w:rsidRDefault="00F17CE0" w:rsidP="00F17CE0">
      <w:r w:rsidRPr="00F17CE0">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17CE0" w:rsidRPr="00F17CE0" w:rsidRDefault="00F17CE0" w:rsidP="00F17CE0">
      <w:r w:rsidRPr="00F17CE0">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17CE0" w:rsidRPr="00F17CE0" w:rsidRDefault="00F17CE0" w:rsidP="00F17CE0">
      <w:r w:rsidRPr="00F17CE0">
        <w:t>Античный мир: понятие. Карта античного мира.</w:t>
      </w:r>
    </w:p>
    <w:p w:rsidR="00F17CE0" w:rsidRPr="00F17CE0" w:rsidRDefault="00F17CE0" w:rsidP="00F17CE0">
      <w:r w:rsidRPr="00F17CE0">
        <w:t>Древняя Греция</w:t>
      </w:r>
    </w:p>
    <w:p w:rsidR="00F17CE0" w:rsidRPr="00F17CE0" w:rsidRDefault="00F17CE0" w:rsidP="00F17CE0">
      <w:r w:rsidRPr="00F17CE0">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17CE0" w:rsidRPr="00F17CE0" w:rsidRDefault="00F17CE0" w:rsidP="00F17CE0">
      <w:r w:rsidRPr="00F17CE0">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17CE0" w:rsidRPr="00F17CE0" w:rsidRDefault="00F17CE0" w:rsidP="00F17CE0">
      <w:r w:rsidRPr="00F17CE0">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17CE0" w:rsidRPr="00F17CE0" w:rsidRDefault="00F17CE0" w:rsidP="00F17CE0">
      <w:r w:rsidRPr="00F17CE0">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17CE0" w:rsidRPr="00F17CE0" w:rsidRDefault="00F17CE0" w:rsidP="00F17CE0">
      <w:r w:rsidRPr="00F17CE0">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17CE0" w:rsidRPr="00F17CE0" w:rsidRDefault="00F17CE0" w:rsidP="00F17CE0">
      <w:r w:rsidRPr="00F17CE0">
        <w:t>Древний Рим</w:t>
      </w:r>
    </w:p>
    <w:p w:rsidR="00F17CE0" w:rsidRPr="00F17CE0" w:rsidRDefault="00F17CE0" w:rsidP="00F17CE0">
      <w:r w:rsidRPr="00F17CE0">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17CE0" w:rsidRPr="00F17CE0" w:rsidRDefault="00F17CE0" w:rsidP="00F17CE0">
      <w:r w:rsidRPr="00F17CE0">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17CE0" w:rsidRPr="00F17CE0" w:rsidRDefault="00F17CE0" w:rsidP="00F17CE0">
      <w:r w:rsidRPr="00F17CE0">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17CE0" w:rsidRPr="00F17CE0" w:rsidRDefault="00F17CE0" w:rsidP="00F17CE0">
      <w:r w:rsidRPr="00F17CE0">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17CE0" w:rsidRPr="00F17CE0" w:rsidRDefault="00F17CE0" w:rsidP="00F17CE0">
      <w:r w:rsidRPr="00F17CE0">
        <w:t>Историческое и культурное наследие древних цивилизаций.</w:t>
      </w:r>
    </w:p>
    <w:p w:rsidR="00F17CE0" w:rsidRPr="00F17CE0" w:rsidRDefault="00F17CE0" w:rsidP="00F17CE0">
      <w:r w:rsidRPr="00F17CE0">
        <w:lastRenderedPageBreak/>
        <w:t>История средних веков</w:t>
      </w:r>
    </w:p>
    <w:p w:rsidR="00F17CE0" w:rsidRPr="00F17CE0" w:rsidRDefault="00F17CE0" w:rsidP="00F17CE0">
      <w:r w:rsidRPr="00F17CE0">
        <w:t>Средние века: понятие и хронологические рамки.</w:t>
      </w:r>
    </w:p>
    <w:p w:rsidR="00F17CE0" w:rsidRPr="00F17CE0" w:rsidRDefault="00F17CE0" w:rsidP="00F17CE0">
      <w:r w:rsidRPr="00F17CE0">
        <w:t>Раннее Средневековье</w:t>
      </w:r>
    </w:p>
    <w:p w:rsidR="00F17CE0" w:rsidRPr="00F17CE0" w:rsidRDefault="00F17CE0" w:rsidP="00F17CE0">
      <w:r w:rsidRPr="00F17CE0">
        <w:t>Начало Средневековья. Великое переселение народов. Образование варварских королевств.</w:t>
      </w:r>
    </w:p>
    <w:p w:rsidR="00F17CE0" w:rsidRPr="00F17CE0" w:rsidRDefault="00F17CE0" w:rsidP="00F17CE0">
      <w:r w:rsidRPr="00F17CE0">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17CE0" w:rsidRPr="00F17CE0" w:rsidRDefault="00F17CE0" w:rsidP="00F17CE0">
      <w:r w:rsidRPr="00F17CE0">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17CE0" w:rsidRPr="00F17CE0" w:rsidRDefault="00F17CE0" w:rsidP="00F17CE0">
      <w:r w:rsidRPr="00F17CE0">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17CE0" w:rsidRPr="00F17CE0" w:rsidRDefault="00F17CE0" w:rsidP="00F17CE0">
      <w:r w:rsidRPr="00F17CE0">
        <w:t>Зрелое Средневековье</w:t>
      </w:r>
    </w:p>
    <w:p w:rsidR="00F17CE0" w:rsidRPr="00F17CE0" w:rsidRDefault="00F17CE0" w:rsidP="00F17CE0">
      <w:r w:rsidRPr="00F17CE0">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17CE0" w:rsidRPr="00F17CE0" w:rsidRDefault="00F17CE0" w:rsidP="00F17CE0">
      <w:r w:rsidRPr="00F17CE0">
        <w:t>Крестьянство: феодальная зависимость, повинности, условия жизни. Крестьянская община.</w:t>
      </w:r>
    </w:p>
    <w:p w:rsidR="00F17CE0" w:rsidRPr="00F17CE0" w:rsidRDefault="00F17CE0" w:rsidP="00F17CE0">
      <w:r w:rsidRPr="00F17CE0">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17CE0" w:rsidRPr="00F17CE0" w:rsidRDefault="00F17CE0" w:rsidP="00F17CE0">
      <w:r w:rsidRPr="00F17CE0">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17CE0" w:rsidRPr="00F17CE0" w:rsidRDefault="00F17CE0" w:rsidP="00F17CE0">
      <w:r w:rsidRPr="00F17CE0">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F17CE0" w:rsidRPr="00F17CE0" w:rsidRDefault="00F17CE0" w:rsidP="00F17CE0">
      <w:r w:rsidRPr="00F17CE0">
        <w:t>Византийская империя и славянские государства в XII—XV вв. Экспансия турок-османов и падение Византии.</w:t>
      </w:r>
    </w:p>
    <w:p w:rsidR="00F17CE0" w:rsidRPr="00F17CE0" w:rsidRDefault="00F17CE0" w:rsidP="00F17CE0">
      <w:r w:rsidRPr="00F17CE0">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w:t>
      </w:r>
      <w:r w:rsidRPr="00F17CE0">
        <w:lastRenderedPageBreak/>
        <w:t>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17CE0" w:rsidRPr="00F17CE0" w:rsidRDefault="00F17CE0" w:rsidP="00F17CE0">
      <w:r w:rsidRPr="00F17CE0">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F17CE0" w:rsidRPr="00F17CE0" w:rsidRDefault="00F17CE0" w:rsidP="00F17CE0">
      <w:r w:rsidRPr="00F17CE0">
        <w:t>Государства доколумбовой Америки. Общественный строй. Религиозные верования населения. Культура.</w:t>
      </w:r>
    </w:p>
    <w:p w:rsidR="00F17CE0" w:rsidRPr="00F17CE0" w:rsidRDefault="00F17CE0" w:rsidP="00F17CE0">
      <w:r w:rsidRPr="00F17CE0">
        <w:t>Историческое и культурное наследие Средневековья.</w:t>
      </w:r>
    </w:p>
    <w:p w:rsidR="00F17CE0" w:rsidRPr="00F17CE0" w:rsidRDefault="00F17CE0" w:rsidP="00F17CE0">
      <w:r w:rsidRPr="00F17CE0">
        <w:t>История Нового времени</w:t>
      </w:r>
    </w:p>
    <w:p w:rsidR="00F17CE0" w:rsidRPr="00F17CE0" w:rsidRDefault="00F17CE0" w:rsidP="00F17CE0">
      <w:r w:rsidRPr="00F17CE0">
        <w:t xml:space="preserve">Новое время: понятие и хронологические рамки. </w:t>
      </w:r>
    </w:p>
    <w:p w:rsidR="00F17CE0" w:rsidRPr="00F17CE0" w:rsidRDefault="00F17CE0" w:rsidP="00F17CE0">
      <w:r w:rsidRPr="00F17CE0">
        <w:t>Европа в конце ХV — начале XVII в.</w:t>
      </w:r>
    </w:p>
    <w:p w:rsidR="00F17CE0" w:rsidRPr="00F17CE0" w:rsidRDefault="00F17CE0" w:rsidP="00F17CE0">
      <w:r w:rsidRPr="00F17CE0">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17CE0" w:rsidRPr="00F17CE0" w:rsidRDefault="00F17CE0" w:rsidP="00F17CE0">
      <w:r w:rsidRPr="00F17CE0">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17CE0" w:rsidRPr="00F17CE0" w:rsidRDefault="00F17CE0" w:rsidP="00F17CE0">
      <w:r w:rsidRPr="00F17CE0">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17CE0" w:rsidRPr="00F17CE0" w:rsidRDefault="00F17CE0" w:rsidP="00F17CE0">
      <w:r w:rsidRPr="00F17CE0">
        <w:t>Нидерландская революция: цели, участники, формы борьбы. Итоги и значение революции.</w:t>
      </w:r>
    </w:p>
    <w:p w:rsidR="00F17CE0" w:rsidRPr="00F17CE0" w:rsidRDefault="00F17CE0" w:rsidP="00F17CE0">
      <w:r w:rsidRPr="00F17CE0">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17CE0" w:rsidRPr="00F17CE0" w:rsidRDefault="00F17CE0" w:rsidP="00F17CE0">
      <w:r w:rsidRPr="00F17CE0">
        <w:t>Страны Европы и Северной Америки в середине XVII—ХVIII в.</w:t>
      </w:r>
    </w:p>
    <w:p w:rsidR="00F17CE0" w:rsidRPr="00F17CE0" w:rsidRDefault="00F17CE0" w:rsidP="00F17CE0">
      <w:r w:rsidRPr="00F17CE0">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17CE0" w:rsidRPr="00F17CE0" w:rsidRDefault="00F17CE0" w:rsidP="00F17CE0">
      <w:r w:rsidRPr="00F17CE0">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17CE0" w:rsidRPr="00F17CE0" w:rsidRDefault="00F17CE0" w:rsidP="00F17CE0">
      <w:r w:rsidRPr="00F17CE0">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17CE0" w:rsidRPr="00F17CE0" w:rsidRDefault="00F17CE0" w:rsidP="00F17CE0">
      <w:r w:rsidRPr="00F17CE0">
        <w:t>Страны Востока в XVI—XVIII вв.</w:t>
      </w:r>
    </w:p>
    <w:p w:rsidR="00F17CE0" w:rsidRPr="00F17CE0" w:rsidRDefault="00F17CE0" w:rsidP="00F17CE0">
      <w:r w:rsidRPr="00F17CE0">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F17CE0" w:rsidRPr="00F17CE0" w:rsidRDefault="00F17CE0" w:rsidP="00F17CE0">
      <w:r w:rsidRPr="00F17CE0">
        <w:t>Страны Европы и Северной Америки в первой половине ХIХ в.</w:t>
      </w:r>
    </w:p>
    <w:p w:rsidR="00F17CE0" w:rsidRPr="00F17CE0" w:rsidRDefault="00F17CE0" w:rsidP="00F17CE0">
      <w:r w:rsidRPr="00F17CE0">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17CE0" w:rsidRPr="00F17CE0" w:rsidRDefault="00F17CE0" w:rsidP="00F17CE0">
      <w:r w:rsidRPr="00F17CE0">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17CE0" w:rsidRPr="00F17CE0" w:rsidRDefault="00F17CE0" w:rsidP="00F17CE0">
      <w:r w:rsidRPr="00F17CE0">
        <w:t>Страны Европы и Северной Америки во второй половине ХIХ в.</w:t>
      </w:r>
    </w:p>
    <w:p w:rsidR="00F17CE0" w:rsidRPr="00F17CE0" w:rsidRDefault="00F17CE0" w:rsidP="00F17CE0">
      <w:r w:rsidRPr="00F17CE0">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17CE0" w:rsidRPr="00F17CE0" w:rsidRDefault="00F17CE0" w:rsidP="00F17CE0">
      <w:r w:rsidRPr="00F17CE0">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17CE0" w:rsidRPr="00F17CE0" w:rsidRDefault="00F17CE0" w:rsidP="00F17CE0">
      <w:r w:rsidRPr="00F17CE0">
        <w:t>Экономическое и социально-политическое развитие стран Европы и США в конце ХIХ в.</w:t>
      </w:r>
    </w:p>
    <w:p w:rsidR="00F17CE0" w:rsidRPr="00F17CE0" w:rsidRDefault="00F17CE0" w:rsidP="00F17CE0">
      <w:r w:rsidRPr="00F17CE0">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17CE0" w:rsidRPr="00F17CE0" w:rsidRDefault="00F17CE0" w:rsidP="00F17CE0">
      <w:r w:rsidRPr="00F17CE0">
        <w:t>Страны Азии в ХIХ в.</w:t>
      </w:r>
    </w:p>
    <w:p w:rsidR="00F17CE0" w:rsidRPr="00F17CE0" w:rsidRDefault="00F17CE0" w:rsidP="00F17CE0">
      <w:r w:rsidRPr="00F17CE0">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F17CE0" w:rsidRPr="00F17CE0" w:rsidRDefault="00F17CE0" w:rsidP="00F17CE0">
      <w:r w:rsidRPr="00F17CE0">
        <w:lastRenderedPageBreak/>
        <w:t>Война за независимость в Латинской Америке</w:t>
      </w:r>
    </w:p>
    <w:p w:rsidR="00F17CE0" w:rsidRPr="00F17CE0" w:rsidRDefault="00F17CE0" w:rsidP="00F17CE0">
      <w:r w:rsidRPr="00F17CE0">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17CE0" w:rsidRPr="00F17CE0" w:rsidRDefault="00F17CE0" w:rsidP="00F17CE0">
      <w:r w:rsidRPr="00F17CE0">
        <w:t>Народы Африки в Новое время</w:t>
      </w:r>
    </w:p>
    <w:p w:rsidR="00F17CE0" w:rsidRPr="00F17CE0" w:rsidRDefault="00F17CE0" w:rsidP="00F17CE0">
      <w:r w:rsidRPr="00F17CE0">
        <w:t>Колониальные империи. Колониальные порядки и традиционные общественные отношения. Выступления против колонизаторов.</w:t>
      </w:r>
    </w:p>
    <w:p w:rsidR="00F17CE0" w:rsidRPr="00F17CE0" w:rsidRDefault="00F17CE0" w:rsidP="00F17CE0">
      <w:r w:rsidRPr="00F17CE0">
        <w:t>Развитие культуры в XIX в.</w:t>
      </w:r>
    </w:p>
    <w:p w:rsidR="00F17CE0" w:rsidRPr="00F17CE0" w:rsidRDefault="00F17CE0" w:rsidP="00F17CE0">
      <w:r w:rsidRPr="00F17CE0">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17CE0" w:rsidRPr="00F17CE0" w:rsidRDefault="00F17CE0" w:rsidP="00F17CE0">
      <w:r w:rsidRPr="00F17CE0">
        <w:t>Международные отношения в XIX в.</w:t>
      </w:r>
    </w:p>
    <w:p w:rsidR="00F17CE0" w:rsidRPr="00F17CE0" w:rsidRDefault="00F17CE0" w:rsidP="00F17CE0">
      <w:r w:rsidRPr="00F17CE0">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17CE0" w:rsidRPr="00F17CE0" w:rsidRDefault="00F17CE0" w:rsidP="00F17CE0">
      <w:r w:rsidRPr="00F17CE0">
        <w:t>Историческое и культурное наследие Нового времени.</w:t>
      </w:r>
    </w:p>
    <w:p w:rsidR="00F17CE0" w:rsidRPr="00F17CE0" w:rsidRDefault="00F17CE0" w:rsidP="00F17CE0">
      <w:r w:rsidRPr="00F17CE0">
        <w:t xml:space="preserve">Новейшая история. </w:t>
      </w:r>
    </w:p>
    <w:p w:rsidR="00F17CE0" w:rsidRPr="00F17CE0" w:rsidRDefault="00F17CE0" w:rsidP="00F17CE0">
      <w:r w:rsidRPr="00F17CE0">
        <w:t>Мир к началу XX в. Новейшая история: понятие, периодизация.</w:t>
      </w:r>
    </w:p>
    <w:p w:rsidR="00F17CE0" w:rsidRPr="00F17CE0" w:rsidRDefault="00F17CE0" w:rsidP="00F17CE0">
      <w:r w:rsidRPr="00F17CE0">
        <w:t>Мир в 1900—1914 гг.</w:t>
      </w:r>
    </w:p>
    <w:p w:rsidR="00F17CE0" w:rsidRPr="00F17CE0" w:rsidRDefault="00F17CE0" w:rsidP="00F17CE0">
      <w:r w:rsidRPr="00F17CE0">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17CE0" w:rsidRPr="00F17CE0" w:rsidRDefault="00F17CE0" w:rsidP="00F17CE0">
      <w:r w:rsidRPr="00F17CE0">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F17CE0" w:rsidRPr="00F17CE0" w:rsidRDefault="00F17CE0" w:rsidP="00F17CE0"/>
    <w:p w:rsidR="00F17CE0" w:rsidRPr="00F17CE0" w:rsidRDefault="00F17CE0" w:rsidP="00F17CE0">
      <w:r w:rsidRPr="00F17CE0">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F17CE0" w:rsidRPr="00F17CE0" w:rsidTr="00D137D8">
        <w:tc>
          <w:tcPr>
            <w:tcW w:w="1132" w:type="dxa"/>
          </w:tcPr>
          <w:p w:rsidR="00F17CE0" w:rsidRPr="00F17CE0" w:rsidRDefault="00F17CE0" w:rsidP="00F17CE0"/>
        </w:tc>
        <w:tc>
          <w:tcPr>
            <w:tcW w:w="4397" w:type="dxa"/>
          </w:tcPr>
          <w:p w:rsidR="00F17CE0" w:rsidRPr="00F17CE0" w:rsidRDefault="00F17CE0" w:rsidP="00F17CE0"/>
          <w:p w:rsidR="00F17CE0" w:rsidRPr="00F17CE0" w:rsidRDefault="00F17CE0" w:rsidP="00F17CE0">
            <w:r w:rsidRPr="00F17CE0">
              <w:t>Всеобщая история</w:t>
            </w:r>
          </w:p>
        </w:tc>
        <w:tc>
          <w:tcPr>
            <w:tcW w:w="4961" w:type="dxa"/>
          </w:tcPr>
          <w:p w:rsidR="00F17CE0" w:rsidRPr="00F17CE0" w:rsidRDefault="00F17CE0" w:rsidP="00F17CE0"/>
          <w:p w:rsidR="00F17CE0" w:rsidRPr="00F17CE0" w:rsidRDefault="00F17CE0" w:rsidP="00F17CE0">
            <w:r w:rsidRPr="00F17CE0">
              <w:t>История России</w:t>
            </w:r>
          </w:p>
        </w:tc>
      </w:tr>
      <w:tr w:rsidR="00F17CE0" w:rsidRPr="00F17CE0" w:rsidTr="00D137D8">
        <w:tc>
          <w:tcPr>
            <w:tcW w:w="1132" w:type="dxa"/>
          </w:tcPr>
          <w:p w:rsidR="00F17CE0" w:rsidRPr="00F17CE0" w:rsidRDefault="00F17CE0" w:rsidP="00F17CE0">
            <w:r w:rsidRPr="00F17CE0">
              <w:t>5 класс</w:t>
            </w:r>
          </w:p>
        </w:tc>
        <w:tc>
          <w:tcPr>
            <w:tcW w:w="4397" w:type="dxa"/>
          </w:tcPr>
          <w:p w:rsidR="00F17CE0" w:rsidRPr="00F17CE0" w:rsidRDefault="00F17CE0" w:rsidP="00F17CE0">
            <w:r w:rsidRPr="00F17CE0">
              <w:t>ИСТОРИЯ ДРЕВНЕГО МИРА</w:t>
            </w:r>
          </w:p>
          <w:p w:rsidR="00F17CE0" w:rsidRPr="00F17CE0" w:rsidRDefault="00F17CE0" w:rsidP="00F17CE0">
            <w:r w:rsidRPr="00F17CE0">
              <w:t>Первобытность.</w:t>
            </w:r>
          </w:p>
          <w:p w:rsidR="00F17CE0" w:rsidRPr="00F17CE0" w:rsidRDefault="00F17CE0" w:rsidP="00F17CE0">
            <w:r w:rsidRPr="00F17CE0">
              <w:lastRenderedPageBreak/>
              <w:t>Древний Восток</w:t>
            </w:r>
          </w:p>
          <w:p w:rsidR="00F17CE0" w:rsidRPr="00F17CE0" w:rsidRDefault="00F17CE0" w:rsidP="00F17CE0">
            <w:r w:rsidRPr="00F17CE0">
              <w:t>Античный мир. Древняя Греция. Древний Рим.</w:t>
            </w:r>
          </w:p>
          <w:p w:rsidR="00F17CE0" w:rsidRPr="00F17CE0" w:rsidRDefault="00F17CE0" w:rsidP="00F17CE0"/>
        </w:tc>
        <w:tc>
          <w:tcPr>
            <w:tcW w:w="4961" w:type="dxa"/>
          </w:tcPr>
          <w:p w:rsidR="00F17CE0" w:rsidRPr="00F17CE0" w:rsidRDefault="00F17CE0" w:rsidP="00F17CE0">
            <w:r w:rsidRPr="00F17CE0">
              <w:lastRenderedPageBreak/>
              <w:t xml:space="preserve">Народы и государства на территории нашей страны в древности </w:t>
            </w:r>
          </w:p>
        </w:tc>
      </w:tr>
      <w:tr w:rsidR="00F17CE0" w:rsidRPr="00F17CE0" w:rsidTr="00D137D8">
        <w:tc>
          <w:tcPr>
            <w:tcW w:w="1132" w:type="dxa"/>
          </w:tcPr>
          <w:p w:rsidR="00F17CE0" w:rsidRPr="00F17CE0" w:rsidRDefault="00F17CE0" w:rsidP="00F17CE0">
            <w:r w:rsidRPr="00F17CE0">
              <w:lastRenderedPageBreak/>
              <w:t xml:space="preserve">6 класс </w:t>
            </w:r>
          </w:p>
        </w:tc>
        <w:tc>
          <w:tcPr>
            <w:tcW w:w="4397" w:type="dxa"/>
          </w:tcPr>
          <w:p w:rsidR="00F17CE0" w:rsidRPr="00F17CE0" w:rsidRDefault="00F17CE0" w:rsidP="00F17CE0">
            <w:r w:rsidRPr="00F17CE0">
              <w:t xml:space="preserve">ИСТОРИЯ СРЕДНИХ ВЕКОВ. VI-XV вв. </w:t>
            </w:r>
          </w:p>
          <w:p w:rsidR="00F17CE0" w:rsidRPr="00F17CE0" w:rsidRDefault="00F17CE0" w:rsidP="00F17CE0">
            <w:r w:rsidRPr="00F17CE0">
              <w:t>Раннее Средневековье</w:t>
            </w:r>
          </w:p>
          <w:p w:rsidR="00F17CE0" w:rsidRPr="00F17CE0" w:rsidRDefault="00F17CE0" w:rsidP="00F17CE0">
            <w:r w:rsidRPr="00F17CE0">
              <w:t>Зрелое Средневековье</w:t>
            </w:r>
          </w:p>
          <w:p w:rsidR="00F17CE0" w:rsidRPr="00F17CE0" w:rsidRDefault="00F17CE0" w:rsidP="00F17CE0">
            <w:r w:rsidRPr="00F17CE0">
              <w:t>Страны Востока в Средние века</w:t>
            </w:r>
          </w:p>
          <w:p w:rsidR="00F17CE0" w:rsidRPr="00F17CE0" w:rsidRDefault="00F17CE0" w:rsidP="00F17CE0">
            <w:r w:rsidRPr="00F17CE0">
              <w:t>Государства доколумбовой Америки.</w:t>
            </w:r>
          </w:p>
          <w:p w:rsidR="00F17CE0" w:rsidRPr="00F17CE0" w:rsidRDefault="00F17CE0" w:rsidP="00F17CE0"/>
        </w:tc>
        <w:tc>
          <w:tcPr>
            <w:tcW w:w="4961" w:type="dxa"/>
          </w:tcPr>
          <w:p w:rsidR="00F17CE0" w:rsidRPr="00F17CE0" w:rsidRDefault="00F17CE0" w:rsidP="00F17CE0">
            <w:r w:rsidRPr="00F17CE0">
              <w:t>ОТ ДРЕВНЕЙ РУСИ К РОССИЙСКОМУ ГОСУДАРСТВУ. VIII –XV вв.</w:t>
            </w:r>
          </w:p>
          <w:p w:rsidR="00F17CE0" w:rsidRPr="00F17CE0" w:rsidRDefault="00F17CE0" w:rsidP="00F17CE0">
            <w:r w:rsidRPr="00F17CE0">
              <w:t>Восточная Европа в середине I тыс. н.э.</w:t>
            </w:r>
          </w:p>
          <w:p w:rsidR="00F17CE0" w:rsidRPr="00F17CE0" w:rsidRDefault="00F17CE0" w:rsidP="00F17CE0">
            <w:r w:rsidRPr="00F17CE0">
              <w:t>Образование государства Русь</w:t>
            </w:r>
          </w:p>
          <w:p w:rsidR="00F17CE0" w:rsidRPr="00F17CE0" w:rsidRDefault="00F17CE0" w:rsidP="00F17CE0">
            <w:r w:rsidRPr="00F17CE0">
              <w:t>Русь в конце X – начале XII в.</w:t>
            </w:r>
          </w:p>
          <w:p w:rsidR="00F17CE0" w:rsidRPr="00F17CE0" w:rsidRDefault="00F17CE0" w:rsidP="00F17CE0">
            <w:r w:rsidRPr="00F17CE0">
              <w:t>Культурное пространство</w:t>
            </w:r>
          </w:p>
          <w:p w:rsidR="00F17CE0" w:rsidRPr="00F17CE0" w:rsidRDefault="00F17CE0" w:rsidP="00F17CE0">
            <w:r w:rsidRPr="00F17CE0">
              <w:t xml:space="preserve">Русь в середине XII – начале XIII в. </w:t>
            </w:r>
          </w:p>
          <w:p w:rsidR="00F17CE0" w:rsidRPr="00F17CE0" w:rsidRDefault="00F17CE0" w:rsidP="00F17CE0">
            <w:r w:rsidRPr="00F17CE0">
              <w:t>Русские земли в середине XIII - XIV в.</w:t>
            </w:r>
          </w:p>
          <w:p w:rsidR="00F17CE0" w:rsidRPr="00F17CE0" w:rsidRDefault="00F17CE0" w:rsidP="00F17CE0">
            <w:r w:rsidRPr="00F17CE0">
              <w:t xml:space="preserve">Народы и государства степной зоны Восточной Европы и Сибири в XIII-XV вв. </w:t>
            </w:r>
          </w:p>
          <w:p w:rsidR="00F17CE0" w:rsidRPr="00F17CE0" w:rsidRDefault="00F17CE0" w:rsidP="00F17CE0">
            <w:r w:rsidRPr="00F17CE0">
              <w:t xml:space="preserve">Культурное пространство </w:t>
            </w:r>
          </w:p>
          <w:p w:rsidR="00F17CE0" w:rsidRPr="00F17CE0" w:rsidRDefault="00F17CE0" w:rsidP="00F17CE0">
            <w:r w:rsidRPr="00F17CE0">
              <w:t>Формирование единого Русского государства в XV веке</w:t>
            </w:r>
          </w:p>
          <w:p w:rsidR="00F17CE0" w:rsidRPr="00F17CE0" w:rsidRDefault="00F17CE0" w:rsidP="00F17CE0">
            <w:r w:rsidRPr="00F17CE0">
              <w:t>Культурное пространство</w:t>
            </w:r>
          </w:p>
          <w:p w:rsidR="00F17CE0" w:rsidRPr="00F17CE0" w:rsidRDefault="00F17CE0" w:rsidP="00F17CE0">
            <w:r w:rsidRPr="00F17CE0">
              <w:t>Региональный компонент</w:t>
            </w:r>
          </w:p>
          <w:p w:rsidR="00F17CE0" w:rsidRPr="00F17CE0" w:rsidRDefault="00F17CE0" w:rsidP="00F17CE0"/>
        </w:tc>
      </w:tr>
      <w:tr w:rsidR="00F17CE0" w:rsidRPr="00F17CE0" w:rsidTr="00D137D8">
        <w:tc>
          <w:tcPr>
            <w:tcW w:w="1132" w:type="dxa"/>
          </w:tcPr>
          <w:p w:rsidR="00F17CE0" w:rsidRPr="00F17CE0" w:rsidRDefault="00F17CE0" w:rsidP="00F17CE0">
            <w:r w:rsidRPr="00F17CE0">
              <w:t>7 класс</w:t>
            </w:r>
          </w:p>
        </w:tc>
        <w:tc>
          <w:tcPr>
            <w:tcW w:w="4397" w:type="dxa"/>
          </w:tcPr>
          <w:p w:rsidR="00F17CE0" w:rsidRPr="00F17CE0" w:rsidRDefault="00F17CE0" w:rsidP="00F17CE0">
            <w:r w:rsidRPr="00F17CE0">
              <w:t>ИСТОРИЯ НОВОГО ВРЕМЕНИ. XVI-XVII вв. От абсолютизма к парламентаризму. Первые буржуазные революции</w:t>
            </w:r>
          </w:p>
          <w:p w:rsidR="00F17CE0" w:rsidRPr="00F17CE0" w:rsidRDefault="00F17CE0" w:rsidP="00F17CE0">
            <w:r w:rsidRPr="00F17CE0">
              <w:t>Европа в конце ХV — начале XVII в.</w:t>
            </w:r>
          </w:p>
          <w:p w:rsidR="00F17CE0" w:rsidRPr="00F17CE0" w:rsidRDefault="00F17CE0" w:rsidP="00F17CE0">
            <w:r w:rsidRPr="00F17CE0">
              <w:t>Европа в конце ХV — начале XVII в.</w:t>
            </w:r>
          </w:p>
          <w:p w:rsidR="00F17CE0" w:rsidRPr="00F17CE0" w:rsidRDefault="00F17CE0" w:rsidP="00F17CE0">
            <w:r w:rsidRPr="00F17CE0">
              <w:t>Страны Европы и Северной Америки в середине XVII—ХVIII в.</w:t>
            </w:r>
          </w:p>
          <w:p w:rsidR="00F17CE0" w:rsidRPr="00F17CE0" w:rsidRDefault="00F17CE0" w:rsidP="00F17CE0">
            <w:r w:rsidRPr="00F17CE0">
              <w:t>Страны Востока в XVI—XVIII вв.</w:t>
            </w:r>
          </w:p>
          <w:p w:rsidR="00F17CE0" w:rsidRPr="00F17CE0" w:rsidRDefault="00F17CE0" w:rsidP="00F17CE0"/>
        </w:tc>
        <w:tc>
          <w:tcPr>
            <w:tcW w:w="4961" w:type="dxa"/>
          </w:tcPr>
          <w:p w:rsidR="00F17CE0" w:rsidRPr="00F17CE0" w:rsidRDefault="00F17CE0" w:rsidP="00F17CE0">
            <w:r w:rsidRPr="00F17CE0">
              <w:t>РОССИЯ В XVI – XVII ВЕКАХ: ОТ ВЕЛИКОГО КНЯЖЕСТВА К ЦАРСТВУ</w:t>
            </w:r>
          </w:p>
          <w:p w:rsidR="00F17CE0" w:rsidRPr="00F17CE0" w:rsidRDefault="00F17CE0" w:rsidP="00F17CE0">
            <w:r w:rsidRPr="00F17CE0">
              <w:t xml:space="preserve">Россия в XVI веке </w:t>
            </w:r>
          </w:p>
          <w:p w:rsidR="00F17CE0" w:rsidRPr="00F17CE0" w:rsidRDefault="00F17CE0" w:rsidP="00F17CE0">
            <w:r w:rsidRPr="00F17CE0">
              <w:t xml:space="preserve">Смута в России </w:t>
            </w:r>
          </w:p>
          <w:p w:rsidR="00F17CE0" w:rsidRPr="00F17CE0" w:rsidRDefault="00F17CE0" w:rsidP="00F17CE0">
            <w:r w:rsidRPr="00F17CE0">
              <w:t xml:space="preserve">Россия в XVII веке </w:t>
            </w:r>
          </w:p>
          <w:p w:rsidR="00F17CE0" w:rsidRPr="00F17CE0" w:rsidRDefault="00F17CE0" w:rsidP="00F17CE0">
            <w:r w:rsidRPr="00F17CE0">
              <w:t xml:space="preserve">Культурное пространство </w:t>
            </w:r>
          </w:p>
          <w:p w:rsidR="00F17CE0" w:rsidRPr="00F17CE0" w:rsidRDefault="00F17CE0" w:rsidP="00F17CE0">
            <w:r w:rsidRPr="00F17CE0">
              <w:t>Региональный компонент</w:t>
            </w:r>
          </w:p>
          <w:p w:rsidR="00F17CE0" w:rsidRPr="00F17CE0" w:rsidRDefault="00F17CE0" w:rsidP="00F17CE0"/>
        </w:tc>
      </w:tr>
      <w:tr w:rsidR="00F17CE0" w:rsidRPr="00F17CE0" w:rsidTr="00D137D8">
        <w:tc>
          <w:tcPr>
            <w:tcW w:w="1132" w:type="dxa"/>
          </w:tcPr>
          <w:p w:rsidR="00F17CE0" w:rsidRPr="00F17CE0" w:rsidRDefault="00F17CE0" w:rsidP="00F17CE0">
            <w:r w:rsidRPr="00F17CE0">
              <w:t>8 класс</w:t>
            </w:r>
          </w:p>
        </w:tc>
        <w:tc>
          <w:tcPr>
            <w:tcW w:w="4397" w:type="dxa"/>
          </w:tcPr>
          <w:p w:rsidR="00F17CE0" w:rsidRPr="00F17CE0" w:rsidRDefault="00F17CE0" w:rsidP="00F17CE0">
            <w:r w:rsidRPr="00F17CE0">
              <w:t xml:space="preserve"> ИСТОРИЯ НОВОГО ВРЕМЕНИ. XVIIIв.</w:t>
            </w:r>
          </w:p>
          <w:p w:rsidR="00F17CE0" w:rsidRPr="00F17CE0" w:rsidRDefault="00F17CE0" w:rsidP="00F17CE0">
            <w:r w:rsidRPr="00F17CE0">
              <w:t xml:space="preserve">Эпоха Просвещения. </w:t>
            </w:r>
          </w:p>
          <w:p w:rsidR="00F17CE0" w:rsidRPr="00F17CE0" w:rsidRDefault="00F17CE0" w:rsidP="00F17CE0">
            <w:r w:rsidRPr="00F17CE0">
              <w:lastRenderedPageBreak/>
              <w:t>Эпоха промышленного переворота</w:t>
            </w:r>
          </w:p>
          <w:p w:rsidR="00F17CE0" w:rsidRPr="00F17CE0" w:rsidRDefault="00F17CE0" w:rsidP="00F17CE0">
            <w:r w:rsidRPr="00F17CE0">
              <w:t>Великая французская революция</w:t>
            </w:r>
          </w:p>
          <w:p w:rsidR="00F17CE0" w:rsidRPr="00F17CE0" w:rsidRDefault="00F17CE0" w:rsidP="00F17CE0"/>
        </w:tc>
        <w:tc>
          <w:tcPr>
            <w:tcW w:w="4961" w:type="dxa"/>
          </w:tcPr>
          <w:p w:rsidR="00F17CE0" w:rsidRPr="00F17CE0" w:rsidRDefault="00F17CE0" w:rsidP="00F17CE0">
            <w:r w:rsidRPr="00F17CE0">
              <w:lastRenderedPageBreak/>
              <w:t>РОССИЯ В КОНЦЕ XVII - XVIII ВЕКАХ: ОТ ЦАРСТВА К ИМПЕРИИ</w:t>
            </w:r>
          </w:p>
          <w:p w:rsidR="00F17CE0" w:rsidRPr="00F17CE0" w:rsidRDefault="00F17CE0" w:rsidP="00F17CE0">
            <w:r w:rsidRPr="00F17CE0">
              <w:lastRenderedPageBreak/>
              <w:t>Россия в эпоху преобразований Петра I</w:t>
            </w:r>
          </w:p>
          <w:p w:rsidR="00F17CE0" w:rsidRPr="00F17CE0" w:rsidRDefault="00F17CE0" w:rsidP="00F17CE0">
            <w:r w:rsidRPr="00F17CE0">
              <w:t>После Петра Великого: эпоха «дворцовых переворотов»</w:t>
            </w:r>
          </w:p>
          <w:p w:rsidR="00F17CE0" w:rsidRPr="00F17CE0" w:rsidRDefault="00F17CE0" w:rsidP="00F17CE0">
            <w:r w:rsidRPr="00F17CE0">
              <w:t>Россия в 1760-х – 1790- гг. Правление Екатерины II и Павла I</w:t>
            </w:r>
          </w:p>
          <w:p w:rsidR="00F17CE0" w:rsidRPr="00F17CE0" w:rsidRDefault="00F17CE0" w:rsidP="00F17CE0">
            <w:r w:rsidRPr="00F17CE0">
              <w:t xml:space="preserve">Культурное пространство Российской империи в XVIII в. </w:t>
            </w:r>
          </w:p>
          <w:p w:rsidR="00F17CE0" w:rsidRPr="00F17CE0" w:rsidRDefault="00F17CE0" w:rsidP="00F17CE0">
            <w:r w:rsidRPr="00F17CE0">
              <w:t>Народы России в XVIII в.</w:t>
            </w:r>
          </w:p>
          <w:p w:rsidR="00F17CE0" w:rsidRPr="00F17CE0" w:rsidRDefault="00F17CE0" w:rsidP="00F17CE0">
            <w:r w:rsidRPr="00F17CE0">
              <w:t>Россия при Павле I</w:t>
            </w:r>
          </w:p>
          <w:p w:rsidR="00F17CE0" w:rsidRPr="00F17CE0" w:rsidRDefault="00F17CE0" w:rsidP="00F17CE0">
            <w:r w:rsidRPr="00F17CE0">
              <w:t>Региональный компонент</w:t>
            </w:r>
          </w:p>
          <w:p w:rsidR="00F17CE0" w:rsidRPr="00F17CE0" w:rsidRDefault="00F17CE0" w:rsidP="00F17CE0"/>
        </w:tc>
      </w:tr>
      <w:tr w:rsidR="00F17CE0" w:rsidRPr="00F17CE0" w:rsidTr="00D137D8">
        <w:tc>
          <w:tcPr>
            <w:tcW w:w="1132" w:type="dxa"/>
          </w:tcPr>
          <w:p w:rsidR="00F17CE0" w:rsidRPr="00F17CE0" w:rsidRDefault="00F17CE0" w:rsidP="00F17CE0">
            <w:r w:rsidRPr="00F17CE0">
              <w:lastRenderedPageBreak/>
              <w:t>9 класс</w:t>
            </w:r>
          </w:p>
        </w:tc>
        <w:tc>
          <w:tcPr>
            <w:tcW w:w="4397" w:type="dxa"/>
          </w:tcPr>
          <w:p w:rsidR="00F17CE0" w:rsidRPr="00F17CE0" w:rsidRDefault="00F17CE0" w:rsidP="00F17CE0">
            <w:r w:rsidRPr="00F17CE0">
              <w:t xml:space="preserve"> ИСТОРИЯ НОВОГО ВРЕМЕНИ. XIX в. </w:t>
            </w:r>
          </w:p>
          <w:p w:rsidR="00F17CE0" w:rsidRPr="00F17CE0" w:rsidRDefault="00F17CE0" w:rsidP="00F17CE0">
            <w:r w:rsidRPr="00F17CE0">
              <w:t>Мир к началу XX в. Новейшая история. Становление и расцвет индустриального общества. До начала Первой мировой войны</w:t>
            </w:r>
          </w:p>
          <w:p w:rsidR="00F17CE0" w:rsidRPr="00F17CE0" w:rsidRDefault="00F17CE0" w:rsidP="00F17CE0"/>
          <w:p w:rsidR="00F17CE0" w:rsidRPr="00F17CE0" w:rsidRDefault="00F17CE0" w:rsidP="00F17CE0">
            <w:r w:rsidRPr="00F17CE0">
              <w:t>Страны Европы и Северной Америки в первой половине ХIХ в.</w:t>
            </w:r>
          </w:p>
          <w:p w:rsidR="00F17CE0" w:rsidRPr="00F17CE0" w:rsidRDefault="00F17CE0" w:rsidP="00F17CE0">
            <w:r w:rsidRPr="00F17CE0">
              <w:t>Страны Европы и Северной Америки во второй половине ХIХ в.</w:t>
            </w:r>
          </w:p>
          <w:p w:rsidR="00F17CE0" w:rsidRPr="00F17CE0" w:rsidRDefault="00F17CE0" w:rsidP="00F17CE0">
            <w:r w:rsidRPr="00F17CE0">
              <w:t>Экономическое и социально-политическое развитие стран Европы и США в конце ХIХ в.</w:t>
            </w:r>
          </w:p>
          <w:p w:rsidR="00F17CE0" w:rsidRPr="00F17CE0" w:rsidRDefault="00F17CE0" w:rsidP="00F17CE0">
            <w:r w:rsidRPr="00F17CE0">
              <w:t>Страны Азии в ХIХ в.</w:t>
            </w:r>
          </w:p>
          <w:p w:rsidR="00F17CE0" w:rsidRPr="00F17CE0" w:rsidRDefault="00F17CE0" w:rsidP="00F17CE0">
            <w:r w:rsidRPr="00F17CE0">
              <w:t>Война за независимость в Латинской Америке</w:t>
            </w:r>
          </w:p>
          <w:p w:rsidR="00F17CE0" w:rsidRPr="00F17CE0" w:rsidRDefault="00F17CE0" w:rsidP="00F17CE0">
            <w:r w:rsidRPr="00F17CE0">
              <w:t>Народы Африки в Новое время</w:t>
            </w:r>
          </w:p>
          <w:p w:rsidR="00F17CE0" w:rsidRPr="00F17CE0" w:rsidRDefault="00F17CE0" w:rsidP="00F17CE0">
            <w:r w:rsidRPr="00F17CE0">
              <w:t>Развитие культуры в XIX в.</w:t>
            </w:r>
          </w:p>
          <w:p w:rsidR="00F17CE0" w:rsidRPr="00F17CE0" w:rsidRDefault="00F17CE0" w:rsidP="00F17CE0">
            <w:r w:rsidRPr="00F17CE0">
              <w:t>Международные отношения в XIX в.</w:t>
            </w:r>
          </w:p>
          <w:p w:rsidR="00F17CE0" w:rsidRPr="00F17CE0" w:rsidRDefault="00F17CE0" w:rsidP="00F17CE0">
            <w:r w:rsidRPr="00F17CE0">
              <w:t>Мир в 1900—1914 гг.</w:t>
            </w:r>
          </w:p>
          <w:p w:rsidR="00F17CE0" w:rsidRPr="00F17CE0" w:rsidRDefault="00F17CE0" w:rsidP="00F17CE0"/>
          <w:p w:rsidR="00F17CE0" w:rsidRPr="00F17CE0" w:rsidRDefault="00F17CE0" w:rsidP="00F17CE0"/>
          <w:p w:rsidR="00F17CE0" w:rsidRPr="00F17CE0" w:rsidRDefault="00F17CE0" w:rsidP="00F17CE0"/>
          <w:p w:rsidR="00F17CE0" w:rsidRPr="00F17CE0" w:rsidRDefault="00F17CE0" w:rsidP="00F17CE0"/>
        </w:tc>
        <w:tc>
          <w:tcPr>
            <w:tcW w:w="4961" w:type="dxa"/>
          </w:tcPr>
          <w:p w:rsidR="00F17CE0" w:rsidRPr="00F17CE0" w:rsidRDefault="00F17CE0" w:rsidP="00F17CE0">
            <w:r w:rsidRPr="00F17CE0">
              <w:lastRenderedPageBreak/>
              <w:t>IV. РОССИЙСКАЯ ИМПЕРИЯ В XIX – НАЧАЛЕ XX ВВ.</w:t>
            </w:r>
          </w:p>
          <w:p w:rsidR="00F17CE0" w:rsidRPr="00F17CE0" w:rsidRDefault="00F17CE0" w:rsidP="00F17CE0"/>
          <w:p w:rsidR="00F17CE0" w:rsidRPr="00F17CE0" w:rsidRDefault="00F17CE0" w:rsidP="00F17CE0">
            <w:r w:rsidRPr="00F17CE0">
              <w:t>Россия на пути к реформам (1801–1861)</w:t>
            </w:r>
          </w:p>
          <w:p w:rsidR="00F17CE0" w:rsidRPr="00F17CE0" w:rsidRDefault="00F17CE0" w:rsidP="00F17CE0">
            <w:r w:rsidRPr="00F17CE0">
              <w:t>Александровская эпоха: государственный либерализм</w:t>
            </w:r>
          </w:p>
          <w:p w:rsidR="00F17CE0" w:rsidRPr="00F17CE0" w:rsidRDefault="00F17CE0" w:rsidP="00F17CE0">
            <w:r w:rsidRPr="00F17CE0">
              <w:t xml:space="preserve">Отечественная война 1812 г. </w:t>
            </w:r>
          </w:p>
          <w:p w:rsidR="00F17CE0" w:rsidRPr="00F17CE0" w:rsidRDefault="00F17CE0" w:rsidP="00F17CE0">
            <w:r w:rsidRPr="00F17CE0">
              <w:t>Николаевское самодержавие: государственный консерватизм</w:t>
            </w:r>
          </w:p>
          <w:p w:rsidR="00F17CE0" w:rsidRPr="00F17CE0" w:rsidRDefault="00F17CE0" w:rsidP="00F17CE0">
            <w:r w:rsidRPr="00F17CE0">
              <w:t xml:space="preserve">Крепостнический социум. Деревня и город </w:t>
            </w:r>
          </w:p>
          <w:p w:rsidR="00F17CE0" w:rsidRPr="00F17CE0" w:rsidRDefault="00F17CE0" w:rsidP="00F17CE0">
            <w:r w:rsidRPr="00F17CE0">
              <w:t>Культурное пространство империи в первой половине XIX в.</w:t>
            </w:r>
          </w:p>
          <w:p w:rsidR="00F17CE0" w:rsidRPr="00F17CE0" w:rsidRDefault="00F17CE0" w:rsidP="00F17CE0">
            <w:r w:rsidRPr="00F17CE0">
              <w:t xml:space="preserve">Пространство империи: этнокультурный облик страны </w:t>
            </w:r>
          </w:p>
          <w:p w:rsidR="00F17CE0" w:rsidRPr="00F17CE0" w:rsidRDefault="00F17CE0" w:rsidP="00F17CE0">
            <w:r w:rsidRPr="00F17CE0">
              <w:t xml:space="preserve">Формирование гражданского правосознания. Основные течения общественной мысли </w:t>
            </w:r>
          </w:p>
          <w:p w:rsidR="00F17CE0" w:rsidRPr="00F17CE0" w:rsidRDefault="00F17CE0" w:rsidP="00F17CE0"/>
          <w:p w:rsidR="00F17CE0" w:rsidRPr="00F17CE0" w:rsidRDefault="00F17CE0" w:rsidP="00F17CE0">
            <w:r w:rsidRPr="00F17CE0">
              <w:t>Россия в эпоху реформ</w:t>
            </w:r>
          </w:p>
          <w:p w:rsidR="00F17CE0" w:rsidRPr="00F17CE0" w:rsidRDefault="00F17CE0" w:rsidP="00F17CE0">
            <w:r w:rsidRPr="00F17CE0">
              <w:t xml:space="preserve">Преобразования Александра II: социальная и правовая модернизация </w:t>
            </w:r>
          </w:p>
          <w:p w:rsidR="00F17CE0" w:rsidRPr="00F17CE0" w:rsidRDefault="00F17CE0" w:rsidP="00F17CE0">
            <w:r w:rsidRPr="00F17CE0">
              <w:t xml:space="preserve">«Народное самодержавие» Александра III </w:t>
            </w:r>
          </w:p>
          <w:p w:rsidR="00F17CE0" w:rsidRPr="00F17CE0" w:rsidRDefault="00F17CE0" w:rsidP="00F17CE0">
            <w:r w:rsidRPr="00F17CE0">
              <w:t xml:space="preserve">Пореформенный социум. Сельское хозяйство и </w:t>
            </w:r>
            <w:r w:rsidRPr="00F17CE0">
              <w:lastRenderedPageBreak/>
              <w:t xml:space="preserve">промышленность </w:t>
            </w:r>
          </w:p>
          <w:p w:rsidR="00F17CE0" w:rsidRPr="00F17CE0" w:rsidRDefault="00F17CE0" w:rsidP="00F17CE0">
            <w:r w:rsidRPr="00F17CE0">
              <w:t xml:space="preserve">Культурное пространство империи во второй половине XIX в. </w:t>
            </w:r>
          </w:p>
          <w:p w:rsidR="00F17CE0" w:rsidRPr="00F17CE0" w:rsidRDefault="00F17CE0" w:rsidP="00F17CE0">
            <w:r w:rsidRPr="00F17CE0">
              <w:t xml:space="preserve">Этнокультурный облик империи </w:t>
            </w:r>
          </w:p>
          <w:p w:rsidR="00F17CE0" w:rsidRPr="00F17CE0" w:rsidRDefault="00F17CE0" w:rsidP="00F17CE0">
            <w:r w:rsidRPr="00F17CE0">
              <w:t xml:space="preserve">Формирование гражданского общества и основные направления общественных движений </w:t>
            </w:r>
          </w:p>
          <w:p w:rsidR="00F17CE0" w:rsidRPr="00F17CE0" w:rsidRDefault="00F17CE0" w:rsidP="00F17CE0">
            <w:r w:rsidRPr="00F17CE0">
              <w:t>Кризис империи в начале ХХ века</w:t>
            </w:r>
          </w:p>
          <w:p w:rsidR="00F17CE0" w:rsidRPr="00F17CE0" w:rsidRDefault="00F17CE0" w:rsidP="00F17CE0">
            <w:r w:rsidRPr="00F17CE0">
              <w:t xml:space="preserve">Первая российская революция 1905-1907 гг. Начало парламентаризма </w:t>
            </w:r>
          </w:p>
          <w:p w:rsidR="00F17CE0" w:rsidRPr="00F17CE0" w:rsidRDefault="00F17CE0" w:rsidP="00F17CE0">
            <w:r w:rsidRPr="00F17CE0">
              <w:t xml:space="preserve">Общество и власть после революции </w:t>
            </w:r>
          </w:p>
          <w:p w:rsidR="00F17CE0" w:rsidRPr="00F17CE0" w:rsidRDefault="00F17CE0" w:rsidP="00F17CE0">
            <w:r w:rsidRPr="00F17CE0">
              <w:t>«Серебряный век» российской культуры</w:t>
            </w:r>
          </w:p>
          <w:p w:rsidR="00F17CE0" w:rsidRPr="00F17CE0" w:rsidRDefault="00F17CE0" w:rsidP="00F17CE0">
            <w:r w:rsidRPr="00F17CE0">
              <w:t>Региональный компонент</w:t>
            </w:r>
          </w:p>
        </w:tc>
      </w:tr>
    </w:tbl>
    <w:p w:rsidR="00F17CE0" w:rsidRPr="00F17CE0" w:rsidRDefault="00F17CE0" w:rsidP="00F17CE0"/>
    <w:p w:rsidR="00F17CE0" w:rsidRPr="00F17CE0" w:rsidRDefault="00F17CE0" w:rsidP="00F17CE0">
      <w:bookmarkStart w:id="34" w:name="_Toc409691706"/>
      <w:bookmarkStart w:id="35" w:name="_Toc410654032"/>
      <w:bookmarkStart w:id="36" w:name="_Toc414553230"/>
      <w:r w:rsidRPr="00F17CE0">
        <w:t>2.2.2.5. Обществознание</w:t>
      </w:r>
      <w:bookmarkEnd w:id="34"/>
      <w:bookmarkEnd w:id="35"/>
      <w:bookmarkEnd w:id="36"/>
    </w:p>
    <w:p w:rsidR="00F17CE0" w:rsidRPr="00F17CE0" w:rsidRDefault="00F17CE0" w:rsidP="00F17CE0">
      <w:r w:rsidRPr="00F17CE0">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17CE0" w:rsidRPr="00F17CE0" w:rsidRDefault="00F17CE0" w:rsidP="00F17CE0">
      <w:r w:rsidRPr="00F17CE0">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17CE0" w:rsidRPr="00F17CE0" w:rsidRDefault="00F17CE0" w:rsidP="00F17CE0">
      <w:r w:rsidRPr="00F17CE0">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17CE0" w:rsidRPr="00F17CE0" w:rsidRDefault="00F17CE0" w:rsidP="00F17CE0">
      <w:r w:rsidRPr="00F17CE0">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17CE0" w:rsidRPr="00F17CE0" w:rsidRDefault="00F17CE0" w:rsidP="00F17CE0"/>
    <w:p w:rsidR="00F17CE0" w:rsidRPr="00F17CE0" w:rsidRDefault="00F17CE0" w:rsidP="00F17CE0">
      <w:r w:rsidRPr="00F17CE0">
        <w:lastRenderedPageBreak/>
        <w:t>Человек. Деятельность человека</w:t>
      </w:r>
    </w:p>
    <w:p w:rsidR="00F17CE0" w:rsidRPr="00F17CE0" w:rsidRDefault="00F17CE0" w:rsidP="00F17CE0">
      <w:r w:rsidRPr="00F17CE0">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17CE0" w:rsidRPr="00F17CE0" w:rsidRDefault="00F17CE0" w:rsidP="00F17CE0">
      <w:r w:rsidRPr="00F17CE0">
        <w:t>Общество</w:t>
      </w:r>
    </w:p>
    <w:p w:rsidR="00F17CE0" w:rsidRPr="00F17CE0" w:rsidRDefault="00F17CE0" w:rsidP="00F17CE0">
      <w:r w:rsidRPr="00F17CE0">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17CE0" w:rsidRPr="00F17CE0" w:rsidRDefault="00F17CE0" w:rsidP="00F17CE0">
      <w:r w:rsidRPr="00F17CE0">
        <w:t>Социальные нормы</w:t>
      </w:r>
    </w:p>
    <w:p w:rsidR="00F17CE0" w:rsidRPr="00F17CE0" w:rsidRDefault="00F17CE0" w:rsidP="00F17CE0">
      <w:r w:rsidRPr="00F17CE0">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17CE0" w:rsidRPr="00F17CE0" w:rsidRDefault="00F17CE0" w:rsidP="00F17CE0">
      <w:r w:rsidRPr="00F17CE0">
        <w:t>Сфера духовной культуры</w:t>
      </w:r>
    </w:p>
    <w:p w:rsidR="00F17CE0" w:rsidRPr="00F17CE0" w:rsidRDefault="00F17CE0" w:rsidP="00F17CE0">
      <w:r w:rsidRPr="00F17CE0">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17CE0" w:rsidRPr="00F17CE0" w:rsidRDefault="00F17CE0" w:rsidP="00F17CE0">
      <w:r w:rsidRPr="00F17CE0">
        <w:t>Социальная сфера жизни общества</w:t>
      </w:r>
    </w:p>
    <w:p w:rsidR="00F17CE0" w:rsidRPr="00F17CE0" w:rsidRDefault="00F17CE0" w:rsidP="00F17CE0">
      <w:r w:rsidRPr="00F17CE0">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w:t>
      </w:r>
      <w:r w:rsidRPr="00F17CE0">
        <w:lastRenderedPageBreak/>
        <w:t>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17CE0" w:rsidRPr="00F17CE0" w:rsidRDefault="00F17CE0" w:rsidP="00F17CE0">
      <w:r w:rsidRPr="00F17CE0">
        <w:t>Политическая сфера жизни общества</w:t>
      </w:r>
    </w:p>
    <w:p w:rsidR="00F17CE0" w:rsidRPr="00F17CE0" w:rsidRDefault="00F17CE0" w:rsidP="00F17CE0">
      <w:r w:rsidRPr="00F17CE0">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17CE0" w:rsidRPr="00F17CE0" w:rsidRDefault="00F17CE0" w:rsidP="00F17CE0">
      <w:r w:rsidRPr="00F17CE0">
        <w:t>Гражданин и государство</w:t>
      </w:r>
    </w:p>
    <w:p w:rsidR="00F17CE0" w:rsidRPr="00F17CE0" w:rsidRDefault="00F17CE0" w:rsidP="00F17CE0">
      <w:r w:rsidRPr="00F17CE0">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F17CE0" w:rsidRPr="00F17CE0" w:rsidRDefault="00F17CE0" w:rsidP="00F17CE0">
      <w:r w:rsidRPr="00F17CE0">
        <w:t>Основы российского законодательства</w:t>
      </w:r>
    </w:p>
    <w:p w:rsidR="00F17CE0" w:rsidRPr="00F17CE0" w:rsidRDefault="00F17CE0" w:rsidP="00F17CE0">
      <w:r w:rsidRPr="00F17CE0">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F17CE0" w:rsidRPr="00F17CE0" w:rsidRDefault="00F17CE0" w:rsidP="00F17CE0">
      <w:r w:rsidRPr="00F17CE0">
        <w:t>Экономика</w:t>
      </w:r>
    </w:p>
    <w:p w:rsidR="00F17CE0" w:rsidRPr="00F17CE0" w:rsidRDefault="00F17CE0" w:rsidP="00F17CE0">
      <w:r w:rsidRPr="00F17CE0">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F17CE0">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17CE0" w:rsidRPr="00F17CE0" w:rsidRDefault="00F17CE0" w:rsidP="00F17CE0">
      <w:r w:rsidRPr="00F17CE0">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17CE0" w:rsidRPr="00F17CE0" w:rsidRDefault="00F17CE0" w:rsidP="00F17CE0"/>
    <w:p w:rsidR="00F17CE0" w:rsidRPr="00F17CE0" w:rsidRDefault="00F17CE0" w:rsidP="00F17CE0">
      <w:bookmarkStart w:id="37" w:name="_Toc409691707"/>
      <w:bookmarkStart w:id="38" w:name="_Toc410654033"/>
      <w:bookmarkStart w:id="39" w:name="_Toc414553231"/>
      <w:r w:rsidRPr="00F17CE0">
        <w:t>2.2.2.6. География</w:t>
      </w:r>
      <w:bookmarkEnd w:id="37"/>
      <w:bookmarkEnd w:id="38"/>
      <w:bookmarkEnd w:id="39"/>
    </w:p>
    <w:p w:rsidR="00F17CE0" w:rsidRPr="00F17CE0" w:rsidRDefault="00F17CE0" w:rsidP="00F17CE0">
      <w:r w:rsidRPr="00F17CE0">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17CE0" w:rsidRPr="00F17CE0" w:rsidRDefault="00F17CE0" w:rsidP="00F17CE0">
      <w:r w:rsidRPr="00F17CE0">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17CE0" w:rsidRPr="00F17CE0" w:rsidRDefault="00F17CE0" w:rsidP="00F17CE0">
      <w:bookmarkStart w:id="40" w:name="h.3x8tuzt" w:colFirst="0" w:colLast="0"/>
      <w:bookmarkEnd w:id="40"/>
      <w:r w:rsidRPr="00F17CE0">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17CE0" w:rsidRPr="00F17CE0" w:rsidRDefault="00F17CE0" w:rsidP="00F17CE0">
      <w:r w:rsidRPr="00F17CE0">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w:t>
      </w:r>
      <w:r w:rsidRPr="00F17CE0">
        <w:lastRenderedPageBreak/>
        <w:t>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17CE0" w:rsidRPr="00F17CE0" w:rsidRDefault="00F17CE0" w:rsidP="00F17CE0">
      <w:r w:rsidRPr="00F17CE0">
        <w:t>Развитие географических знаний о Земле.</w:t>
      </w:r>
    </w:p>
    <w:p w:rsidR="00F17CE0" w:rsidRPr="00F17CE0" w:rsidRDefault="00F17CE0" w:rsidP="00F17CE0">
      <w:r w:rsidRPr="00F17CE0">
        <w:t>Введение. Что изучает география.</w:t>
      </w:r>
    </w:p>
    <w:p w:rsidR="00F17CE0" w:rsidRPr="00F17CE0" w:rsidRDefault="00F17CE0" w:rsidP="00F17CE0">
      <w:r w:rsidRPr="00F17CE0">
        <w:t>Представления о мире в древности (Древний Китай, Древний Египет, Древняя Греция, Древний Рим). Появление первых географических карт.</w:t>
      </w:r>
    </w:p>
    <w:p w:rsidR="00F17CE0" w:rsidRPr="00F17CE0" w:rsidRDefault="00F17CE0" w:rsidP="00F17CE0">
      <w:r w:rsidRPr="00F17CE0">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17CE0" w:rsidRPr="00F17CE0" w:rsidRDefault="00F17CE0" w:rsidP="00F17CE0">
      <w:r w:rsidRPr="00F17CE0">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17CE0" w:rsidRPr="00F17CE0" w:rsidRDefault="00F17CE0" w:rsidP="00F17CE0">
      <w:r w:rsidRPr="00F17CE0">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17CE0" w:rsidRPr="00F17CE0" w:rsidRDefault="00F17CE0" w:rsidP="00F17CE0">
      <w:r w:rsidRPr="00F17CE0">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17CE0" w:rsidRPr="00F17CE0" w:rsidRDefault="00F17CE0" w:rsidP="00F17CE0">
      <w:r w:rsidRPr="00F17CE0">
        <w:t xml:space="preserve">Географические знания в современном мире. Современные географические методы исследования Земли. </w:t>
      </w:r>
    </w:p>
    <w:p w:rsidR="00F17CE0" w:rsidRPr="00F17CE0" w:rsidRDefault="00F17CE0" w:rsidP="00F17CE0"/>
    <w:p w:rsidR="00F17CE0" w:rsidRPr="00F17CE0" w:rsidRDefault="00F17CE0" w:rsidP="00F17CE0">
      <w:r w:rsidRPr="00F17CE0">
        <w:t xml:space="preserve">Земля во Вселенной. Движения Земли и их следствия. </w:t>
      </w:r>
    </w:p>
    <w:p w:rsidR="00F17CE0" w:rsidRPr="00F17CE0" w:rsidRDefault="00F17CE0" w:rsidP="00F17CE0">
      <w:r w:rsidRPr="00F17CE0">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17CE0" w:rsidRPr="00F17CE0" w:rsidRDefault="00F17CE0" w:rsidP="00F17CE0"/>
    <w:p w:rsidR="00F17CE0" w:rsidRPr="00F17CE0" w:rsidRDefault="00F17CE0" w:rsidP="00F17CE0">
      <w:r w:rsidRPr="00F17CE0">
        <w:t xml:space="preserve">Изображение земной поверхности. </w:t>
      </w:r>
    </w:p>
    <w:p w:rsidR="00F17CE0" w:rsidRPr="00F17CE0" w:rsidRDefault="00F17CE0" w:rsidP="00F17CE0">
      <w:r w:rsidRPr="00F17CE0">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w:t>
      </w:r>
      <w:r w:rsidRPr="00F17CE0">
        <w:lastRenderedPageBreak/>
        <w:t>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17CE0" w:rsidRPr="00F17CE0" w:rsidRDefault="00F17CE0" w:rsidP="00F17CE0"/>
    <w:p w:rsidR="00F17CE0" w:rsidRPr="00F17CE0" w:rsidRDefault="00F17CE0" w:rsidP="00F17CE0">
      <w:r w:rsidRPr="00F17CE0">
        <w:t xml:space="preserve"> Природа Земли.</w:t>
      </w:r>
    </w:p>
    <w:p w:rsidR="00F17CE0" w:rsidRPr="00F17CE0" w:rsidRDefault="00F17CE0" w:rsidP="00F17CE0">
      <w:r w:rsidRPr="00F17CE0">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17CE0" w:rsidRPr="00F17CE0" w:rsidRDefault="00F17CE0" w:rsidP="00F17CE0">
      <w:r w:rsidRPr="00F17CE0">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17CE0" w:rsidRPr="00F17CE0" w:rsidRDefault="00F17CE0" w:rsidP="00F17CE0">
      <w:r w:rsidRPr="00F17CE0">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F17CE0" w:rsidRPr="00F17CE0" w:rsidRDefault="00F17CE0" w:rsidP="00F17CE0">
      <w:r w:rsidRPr="00F17CE0">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F17CE0" w:rsidRPr="00F17CE0" w:rsidRDefault="00F17CE0" w:rsidP="00F17CE0">
      <w:r w:rsidRPr="00F17CE0">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17CE0" w:rsidRPr="00F17CE0" w:rsidRDefault="00F17CE0" w:rsidP="00F17CE0"/>
    <w:p w:rsidR="00F17CE0" w:rsidRPr="00F17CE0" w:rsidRDefault="00F17CE0" w:rsidP="00F17CE0">
      <w:r w:rsidRPr="00F17CE0">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17CE0" w:rsidRPr="00F17CE0" w:rsidRDefault="00F17CE0" w:rsidP="00F17CE0"/>
    <w:p w:rsidR="00F17CE0" w:rsidRPr="00F17CE0" w:rsidRDefault="00F17CE0" w:rsidP="00F17CE0">
      <w:r w:rsidRPr="00F17CE0">
        <w:t xml:space="preserve">Человечество на Земле. </w:t>
      </w:r>
    </w:p>
    <w:p w:rsidR="00F17CE0" w:rsidRPr="00F17CE0" w:rsidRDefault="00F17CE0" w:rsidP="00F17CE0">
      <w:r w:rsidRPr="00F17CE0">
        <w:t>Численность населения Земли. Расовый состав. Нации и народы планеты. Страны на карте мира.</w:t>
      </w:r>
    </w:p>
    <w:p w:rsidR="00F17CE0" w:rsidRPr="00F17CE0" w:rsidRDefault="00F17CE0" w:rsidP="00F17CE0"/>
    <w:p w:rsidR="00F17CE0" w:rsidRPr="00F17CE0" w:rsidRDefault="00F17CE0" w:rsidP="00F17CE0">
      <w:r w:rsidRPr="00F17CE0">
        <w:t xml:space="preserve">Освоение Земли человеком. </w:t>
      </w:r>
    </w:p>
    <w:p w:rsidR="00F17CE0" w:rsidRPr="00F17CE0" w:rsidRDefault="00F17CE0" w:rsidP="00F17CE0">
      <w:r w:rsidRPr="00F17CE0">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17CE0" w:rsidRPr="00F17CE0" w:rsidRDefault="00F17CE0" w:rsidP="00F17CE0">
      <w:r w:rsidRPr="00F17CE0">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F17CE0" w:rsidRPr="00F17CE0" w:rsidRDefault="00F17CE0" w:rsidP="00F17CE0">
      <w:r w:rsidRPr="00F17CE0">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17CE0" w:rsidRPr="00F17CE0" w:rsidRDefault="00F17CE0" w:rsidP="00F17CE0">
      <w:r w:rsidRPr="00F17CE0">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17CE0" w:rsidRPr="00F17CE0" w:rsidRDefault="00F17CE0" w:rsidP="00F17CE0">
      <w:r w:rsidRPr="00F17CE0">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17CE0" w:rsidRPr="00F17CE0" w:rsidRDefault="00F17CE0" w:rsidP="00F17CE0">
      <w:r w:rsidRPr="00F17CE0">
        <w:t>Описание и нанесение на контурную карту географических объектов одного из изученных маршрутов.</w:t>
      </w:r>
    </w:p>
    <w:p w:rsidR="00F17CE0" w:rsidRPr="00F17CE0" w:rsidRDefault="00F17CE0" w:rsidP="00F17CE0"/>
    <w:p w:rsidR="00F17CE0" w:rsidRPr="00F17CE0" w:rsidRDefault="00F17CE0" w:rsidP="00F17CE0">
      <w:r w:rsidRPr="00F17CE0">
        <w:t>Главные закономерности природы Земли.</w:t>
      </w:r>
    </w:p>
    <w:p w:rsidR="00F17CE0" w:rsidRPr="00F17CE0" w:rsidRDefault="00F17CE0" w:rsidP="00F17CE0">
      <w:r w:rsidRPr="00F17CE0">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F17CE0" w:rsidRPr="00F17CE0" w:rsidRDefault="00F17CE0" w:rsidP="00F17CE0">
      <w:r w:rsidRPr="00F17CE0">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F17CE0" w:rsidRPr="00F17CE0" w:rsidRDefault="00F17CE0" w:rsidP="00F17CE0">
      <w:r w:rsidRPr="00F17CE0">
        <w:lastRenderedPageBreak/>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17CE0" w:rsidRPr="00F17CE0" w:rsidRDefault="00F17CE0" w:rsidP="00F17CE0">
      <w:r w:rsidRPr="00F17CE0">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17CE0" w:rsidRPr="00F17CE0" w:rsidRDefault="00F17CE0" w:rsidP="00F17CE0"/>
    <w:p w:rsidR="00F17CE0" w:rsidRPr="00F17CE0" w:rsidRDefault="00F17CE0" w:rsidP="00F17CE0">
      <w:r w:rsidRPr="00F17CE0">
        <w:t>Характеристика материков Земли.</w:t>
      </w:r>
    </w:p>
    <w:p w:rsidR="00F17CE0" w:rsidRPr="00F17CE0" w:rsidRDefault="00F17CE0" w:rsidP="00F17CE0">
      <w:r w:rsidRPr="00F17CE0">
        <w:t xml:space="preserve">Южные материки. Особенности южных материков Земли. </w:t>
      </w:r>
    </w:p>
    <w:p w:rsidR="00F17CE0" w:rsidRPr="00F17CE0" w:rsidRDefault="00F17CE0" w:rsidP="00F17CE0">
      <w:r w:rsidRPr="00F17CE0">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17CE0" w:rsidRPr="00F17CE0" w:rsidRDefault="00F17CE0" w:rsidP="00F17CE0">
      <w:r w:rsidRPr="00F17CE0">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17CE0" w:rsidRPr="00F17CE0" w:rsidRDefault="00F17CE0" w:rsidP="00F17CE0">
      <w:r w:rsidRPr="00F17CE0">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17CE0" w:rsidRPr="00F17CE0" w:rsidRDefault="00F17CE0" w:rsidP="00F17CE0">
      <w:r w:rsidRPr="00F17CE0">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17CE0" w:rsidRPr="00F17CE0" w:rsidRDefault="00F17CE0" w:rsidP="00F17CE0">
      <w:r w:rsidRPr="00F17CE0">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17CE0" w:rsidRPr="00F17CE0" w:rsidRDefault="00F17CE0" w:rsidP="00F17CE0">
      <w:r w:rsidRPr="00F17CE0">
        <w:t>Австралия и Океания. Географическое положение, история исследования, особенности природы материка. Эндемики.</w:t>
      </w:r>
    </w:p>
    <w:p w:rsidR="00F17CE0" w:rsidRPr="00F17CE0" w:rsidRDefault="00F17CE0" w:rsidP="00F17CE0">
      <w:r w:rsidRPr="00F17CE0">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17CE0" w:rsidRPr="00F17CE0" w:rsidRDefault="00F17CE0" w:rsidP="00F17CE0">
      <w:r w:rsidRPr="00F17CE0">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17CE0" w:rsidRPr="00F17CE0" w:rsidRDefault="00F17CE0" w:rsidP="00F17CE0">
      <w:r w:rsidRPr="00F17CE0">
        <w:lastRenderedPageBreak/>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17CE0" w:rsidRPr="00F17CE0" w:rsidRDefault="00F17CE0" w:rsidP="00F17CE0">
      <w:r w:rsidRPr="00F17CE0">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17CE0" w:rsidRPr="00F17CE0" w:rsidRDefault="00F17CE0" w:rsidP="00F17CE0">
      <w:r w:rsidRPr="00F17CE0">
        <w:t>Северные материки. Особенности северных материков Земли.</w:t>
      </w:r>
    </w:p>
    <w:p w:rsidR="00F17CE0" w:rsidRPr="00F17CE0" w:rsidRDefault="00F17CE0" w:rsidP="00F17CE0">
      <w:r w:rsidRPr="00F17CE0">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17CE0" w:rsidRPr="00F17CE0" w:rsidRDefault="00F17CE0" w:rsidP="00F17CE0">
      <w:r w:rsidRPr="00F17CE0">
        <w:t>Характеристика двух стран материка: Канады и Мексики. Описание США – как одной из ведущих стран современного мира.</w:t>
      </w:r>
    </w:p>
    <w:p w:rsidR="00F17CE0" w:rsidRPr="00F17CE0" w:rsidRDefault="00F17CE0" w:rsidP="00F17CE0">
      <w:r w:rsidRPr="00F17CE0">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17CE0" w:rsidRPr="00F17CE0" w:rsidRDefault="00F17CE0" w:rsidP="00F17CE0">
      <w:r w:rsidRPr="00F17CE0">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17CE0" w:rsidRPr="00F17CE0" w:rsidRDefault="00F17CE0" w:rsidP="00F17CE0">
      <w:r w:rsidRPr="00F17CE0">
        <w:t>Страны Средней Европы (население, образ жизни и культура региона, высокое развитие стран региона, один из главных центров мировой экономики).</w:t>
      </w:r>
    </w:p>
    <w:p w:rsidR="00F17CE0" w:rsidRPr="00F17CE0" w:rsidRDefault="00F17CE0" w:rsidP="00F17CE0">
      <w:r w:rsidRPr="00F17CE0">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17CE0" w:rsidRPr="00F17CE0" w:rsidRDefault="00F17CE0" w:rsidP="00F17CE0">
      <w:r w:rsidRPr="00F17CE0">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17CE0" w:rsidRPr="00F17CE0" w:rsidRDefault="00F17CE0" w:rsidP="00F17CE0">
      <w:r w:rsidRPr="00F17CE0">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17CE0" w:rsidRPr="00F17CE0" w:rsidRDefault="00F17CE0" w:rsidP="00F17CE0">
      <w:r w:rsidRPr="00F17CE0">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17CE0" w:rsidRPr="00F17CE0" w:rsidRDefault="00F17CE0" w:rsidP="00F17CE0">
      <w:r w:rsidRPr="00F17CE0">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17CE0" w:rsidRPr="00F17CE0" w:rsidRDefault="00F17CE0" w:rsidP="00F17CE0">
      <w:r w:rsidRPr="00F17CE0">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17CE0" w:rsidRPr="00F17CE0" w:rsidRDefault="00F17CE0" w:rsidP="00F17CE0">
      <w:r w:rsidRPr="00F17CE0">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17CE0" w:rsidRPr="00F17CE0" w:rsidRDefault="00F17CE0" w:rsidP="00F17CE0"/>
    <w:p w:rsidR="00F17CE0" w:rsidRPr="00F17CE0" w:rsidRDefault="00F17CE0" w:rsidP="00F17CE0">
      <w:r w:rsidRPr="00F17CE0">
        <w:t xml:space="preserve">Взаимодействие природы и общества. </w:t>
      </w:r>
    </w:p>
    <w:p w:rsidR="00F17CE0" w:rsidRPr="00F17CE0" w:rsidRDefault="00F17CE0" w:rsidP="00F17CE0">
      <w:r w:rsidRPr="00F17CE0">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17CE0" w:rsidRPr="00F17CE0" w:rsidRDefault="00F17CE0" w:rsidP="00F17CE0"/>
    <w:p w:rsidR="00F17CE0" w:rsidRPr="00F17CE0" w:rsidRDefault="00F17CE0" w:rsidP="00F17CE0">
      <w:r w:rsidRPr="00F17CE0">
        <w:t xml:space="preserve">Территория России на карте мира. </w:t>
      </w:r>
    </w:p>
    <w:p w:rsidR="00F17CE0" w:rsidRPr="00F17CE0" w:rsidRDefault="00F17CE0" w:rsidP="00F17CE0">
      <w:r w:rsidRPr="00F17CE0">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17CE0" w:rsidRPr="00F17CE0" w:rsidRDefault="00F17CE0" w:rsidP="00F17CE0"/>
    <w:p w:rsidR="00F17CE0" w:rsidRPr="00F17CE0" w:rsidRDefault="00F17CE0" w:rsidP="00F17CE0">
      <w:r w:rsidRPr="00F17CE0">
        <w:t>Общая характеристика природы России.</w:t>
      </w:r>
    </w:p>
    <w:p w:rsidR="00F17CE0" w:rsidRPr="00F17CE0" w:rsidRDefault="00F17CE0" w:rsidP="00F17CE0">
      <w:r w:rsidRPr="00F17CE0">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17CE0" w:rsidRPr="00F17CE0" w:rsidRDefault="00F17CE0" w:rsidP="00F17CE0">
      <w:r w:rsidRPr="00F17CE0">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w:t>
      </w:r>
      <w:r w:rsidRPr="00F17CE0">
        <w:lastRenderedPageBreak/>
        <w:t xml:space="preserve">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17CE0" w:rsidRPr="00F17CE0" w:rsidRDefault="00F17CE0" w:rsidP="00F17CE0">
      <w:r w:rsidRPr="00F17CE0">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17CE0" w:rsidRPr="00F17CE0" w:rsidRDefault="00F17CE0" w:rsidP="00F17CE0">
      <w:r w:rsidRPr="00F17CE0">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17CE0" w:rsidRPr="00F17CE0" w:rsidRDefault="00F17CE0" w:rsidP="00F17CE0">
      <w:r w:rsidRPr="00F17CE0">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17CE0" w:rsidRPr="00F17CE0" w:rsidRDefault="00F17CE0" w:rsidP="00F17CE0"/>
    <w:p w:rsidR="00F17CE0" w:rsidRPr="00F17CE0" w:rsidRDefault="00F17CE0" w:rsidP="00F17CE0">
      <w:r w:rsidRPr="00F17CE0">
        <w:t>Природно-территориальные комплексы России.</w:t>
      </w:r>
    </w:p>
    <w:p w:rsidR="00F17CE0" w:rsidRPr="00F17CE0" w:rsidRDefault="00F17CE0" w:rsidP="00F17CE0">
      <w:r w:rsidRPr="00F17CE0">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17CE0" w:rsidRPr="00F17CE0" w:rsidRDefault="00F17CE0" w:rsidP="00F17CE0">
      <w:r w:rsidRPr="00F17CE0">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17CE0" w:rsidRPr="00F17CE0" w:rsidRDefault="00F17CE0" w:rsidP="00F17CE0">
      <w:r w:rsidRPr="00F17CE0">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17CE0" w:rsidRPr="00F17CE0" w:rsidRDefault="00F17CE0" w:rsidP="00F17CE0">
      <w:r w:rsidRPr="00F17CE0">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17CE0" w:rsidRPr="00F17CE0" w:rsidRDefault="00F17CE0" w:rsidP="00F17CE0">
      <w:r w:rsidRPr="00F17CE0">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17CE0" w:rsidRPr="00F17CE0" w:rsidRDefault="00F17CE0" w:rsidP="00F17CE0">
      <w:r w:rsidRPr="00F17CE0">
        <w:t xml:space="preserve">Южные моря России: история освоения, особенности природы морей, ресурсы, значение. </w:t>
      </w:r>
    </w:p>
    <w:p w:rsidR="00F17CE0" w:rsidRPr="00F17CE0" w:rsidRDefault="00F17CE0" w:rsidP="00F17CE0">
      <w:r w:rsidRPr="00F17CE0">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17CE0" w:rsidRPr="00F17CE0" w:rsidRDefault="00F17CE0" w:rsidP="00F17CE0">
      <w:r w:rsidRPr="00F17CE0">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17CE0" w:rsidRPr="00F17CE0" w:rsidRDefault="00F17CE0" w:rsidP="00F17CE0">
      <w:r w:rsidRPr="00F17CE0">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17CE0" w:rsidRPr="00F17CE0" w:rsidRDefault="00F17CE0" w:rsidP="00F17CE0">
      <w:r w:rsidRPr="00F17CE0">
        <w:t>Урал (изменение природных особенностей с запада на восток, с севера на юг).</w:t>
      </w:r>
    </w:p>
    <w:p w:rsidR="00F17CE0" w:rsidRPr="00F17CE0" w:rsidRDefault="00F17CE0" w:rsidP="00F17CE0">
      <w:r w:rsidRPr="00F17CE0">
        <w:t>Обобщение знаний по особенностям природы европейской части России.</w:t>
      </w:r>
    </w:p>
    <w:p w:rsidR="00F17CE0" w:rsidRPr="00F17CE0" w:rsidRDefault="00F17CE0" w:rsidP="00F17CE0">
      <w:r w:rsidRPr="00F17CE0">
        <w:t xml:space="preserve">Моря Северного Ледовитого океана: история освоения, особенности природы морей, ресурсы, значение. Северный морской путь. </w:t>
      </w:r>
    </w:p>
    <w:p w:rsidR="00F17CE0" w:rsidRPr="00F17CE0" w:rsidRDefault="00F17CE0" w:rsidP="00F17CE0">
      <w:r w:rsidRPr="00F17CE0">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17CE0" w:rsidRPr="00F17CE0" w:rsidRDefault="00F17CE0" w:rsidP="00F17CE0">
      <w:r w:rsidRPr="00F17CE0">
        <w:t>Западная Сибирь: природные ресурсы, проблемы рационального использования и экологические проблемы.</w:t>
      </w:r>
    </w:p>
    <w:p w:rsidR="00F17CE0" w:rsidRPr="00F17CE0" w:rsidRDefault="00F17CE0" w:rsidP="00F17CE0">
      <w:r w:rsidRPr="00F17CE0">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17CE0" w:rsidRPr="00F17CE0" w:rsidRDefault="00F17CE0" w:rsidP="00F17CE0">
      <w:r w:rsidRPr="00F17CE0">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17CE0" w:rsidRPr="00F17CE0" w:rsidRDefault="00F17CE0" w:rsidP="00F17CE0">
      <w:r w:rsidRPr="00F17CE0">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17CE0" w:rsidRPr="00F17CE0" w:rsidRDefault="00F17CE0" w:rsidP="00F17CE0">
      <w:r w:rsidRPr="00F17CE0">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17CE0" w:rsidRPr="00F17CE0" w:rsidRDefault="00F17CE0" w:rsidP="00F17CE0">
      <w:r w:rsidRPr="00F17CE0">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17CE0" w:rsidRPr="00F17CE0" w:rsidRDefault="00F17CE0" w:rsidP="00F17CE0">
      <w:r w:rsidRPr="00F17CE0">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17CE0" w:rsidRPr="00F17CE0" w:rsidRDefault="00F17CE0" w:rsidP="00F17CE0">
      <w:r w:rsidRPr="00F17CE0">
        <w:t xml:space="preserve">Чукотка, Приамурье, Приморье (географическое положение, история исследования, особенности природы). </w:t>
      </w:r>
    </w:p>
    <w:p w:rsidR="00F17CE0" w:rsidRPr="00F17CE0" w:rsidRDefault="00F17CE0" w:rsidP="00F17CE0">
      <w:r w:rsidRPr="00F17CE0">
        <w:t>Камчатка, Сахалин, Курильские острова (географическое положение, история исследования, особенности природы).</w:t>
      </w:r>
    </w:p>
    <w:p w:rsidR="00F17CE0" w:rsidRPr="00F17CE0" w:rsidRDefault="00F17CE0" w:rsidP="00F17CE0"/>
    <w:p w:rsidR="00F17CE0" w:rsidRPr="00F17CE0" w:rsidRDefault="00F17CE0" w:rsidP="00F17CE0">
      <w:r w:rsidRPr="00F17CE0">
        <w:t xml:space="preserve">Население России. </w:t>
      </w:r>
    </w:p>
    <w:p w:rsidR="00F17CE0" w:rsidRPr="00F17CE0" w:rsidRDefault="00F17CE0" w:rsidP="00F17CE0">
      <w:r w:rsidRPr="00F17CE0">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17CE0" w:rsidRPr="00F17CE0" w:rsidRDefault="00F17CE0" w:rsidP="00F17CE0"/>
    <w:p w:rsidR="00F17CE0" w:rsidRPr="00F17CE0" w:rsidRDefault="00F17CE0" w:rsidP="00F17CE0">
      <w:r w:rsidRPr="00F17CE0">
        <w:t>География своей местности.</w:t>
      </w:r>
    </w:p>
    <w:p w:rsidR="00F17CE0" w:rsidRPr="00F17CE0" w:rsidRDefault="00F17CE0" w:rsidP="00F17CE0">
      <w:r w:rsidRPr="00F17CE0">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17CE0" w:rsidRPr="00F17CE0" w:rsidRDefault="00F17CE0" w:rsidP="00F17CE0"/>
    <w:p w:rsidR="00F17CE0" w:rsidRPr="00F17CE0" w:rsidRDefault="00F17CE0" w:rsidP="00F17CE0">
      <w:r w:rsidRPr="00F17CE0">
        <w:t>Хозяйство России.</w:t>
      </w:r>
    </w:p>
    <w:p w:rsidR="00F17CE0" w:rsidRPr="00F17CE0" w:rsidRDefault="00F17CE0" w:rsidP="00F17CE0">
      <w:r w:rsidRPr="00F17CE0">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17CE0" w:rsidRPr="00F17CE0" w:rsidRDefault="00F17CE0" w:rsidP="00F17CE0">
      <w:r w:rsidRPr="00F17CE0">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17CE0" w:rsidRPr="00F17CE0" w:rsidRDefault="00F17CE0" w:rsidP="00F17CE0">
      <w:r w:rsidRPr="00F17CE0">
        <w:t xml:space="preserve">Хозяйство своей местности. </w:t>
      </w:r>
    </w:p>
    <w:p w:rsidR="00F17CE0" w:rsidRPr="00F17CE0" w:rsidRDefault="00F17CE0" w:rsidP="00F17CE0">
      <w:r w:rsidRPr="00F17CE0">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17CE0" w:rsidRPr="00F17CE0" w:rsidRDefault="00F17CE0" w:rsidP="00F17CE0"/>
    <w:p w:rsidR="00F17CE0" w:rsidRPr="00F17CE0" w:rsidRDefault="00F17CE0" w:rsidP="00F17CE0">
      <w:r w:rsidRPr="00F17CE0">
        <w:t>Районы России.</w:t>
      </w:r>
    </w:p>
    <w:p w:rsidR="00F17CE0" w:rsidRPr="00F17CE0" w:rsidRDefault="00F17CE0" w:rsidP="00F17CE0">
      <w:r w:rsidRPr="00F17CE0">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17CE0" w:rsidRPr="00F17CE0" w:rsidRDefault="00F17CE0" w:rsidP="00F17CE0">
      <w:r w:rsidRPr="00F17CE0">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17CE0" w:rsidRPr="00F17CE0" w:rsidRDefault="00F17CE0" w:rsidP="00F17CE0">
      <w:r w:rsidRPr="00F17CE0">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17CE0" w:rsidRPr="00F17CE0" w:rsidRDefault="00F17CE0" w:rsidP="00F17CE0">
      <w:r w:rsidRPr="00F17CE0">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17CE0" w:rsidRPr="00F17CE0" w:rsidRDefault="00F17CE0" w:rsidP="00F17CE0">
      <w:r w:rsidRPr="00F17CE0">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17CE0" w:rsidRPr="00F17CE0" w:rsidRDefault="00F17CE0" w:rsidP="00F17CE0">
      <w:r w:rsidRPr="00F17CE0">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17CE0" w:rsidRPr="00F17CE0" w:rsidRDefault="00F17CE0" w:rsidP="00F17CE0">
      <w:r w:rsidRPr="00F17CE0">
        <w:t>Моря Атлантического океана, омывающие Россию: транспортное значение, ресурсы.</w:t>
      </w:r>
    </w:p>
    <w:p w:rsidR="00F17CE0" w:rsidRPr="00F17CE0" w:rsidRDefault="00F17CE0" w:rsidP="00F17CE0">
      <w:r w:rsidRPr="00F17CE0">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17CE0" w:rsidRPr="00F17CE0" w:rsidRDefault="00F17CE0" w:rsidP="00F17CE0">
      <w:r w:rsidRPr="00F17CE0">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17CE0" w:rsidRPr="00F17CE0" w:rsidRDefault="00F17CE0" w:rsidP="00F17CE0">
      <w:r w:rsidRPr="00F17CE0">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17CE0" w:rsidRPr="00F17CE0" w:rsidRDefault="00F17CE0" w:rsidP="00F17CE0">
      <w:r w:rsidRPr="00F17CE0">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17CE0" w:rsidRPr="00F17CE0" w:rsidRDefault="00F17CE0" w:rsidP="00F17CE0">
      <w:r w:rsidRPr="00F17CE0">
        <w:t>Южные моря России: транспортное значение, ресурсы.</w:t>
      </w:r>
    </w:p>
    <w:p w:rsidR="00F17CE0" w:rsidRPr="00F17CE0" w:rsidRDefault="00F17CE0" w:rsidP="00F17CE0">
      <w:r w:rsidRPr="00F17CE0">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17CE0" w:rsidRPr="00F17CE0" w:rsidRDefault="00F17CE0" w:rsidP="00F17CE0">
      <w:r w:rsidRPr="00F17CE0">
        <w:t xml:space="preserve">Азиатская часть России. </w:t>
      </w:r>
    </w:p>
    <w:p w:rsidR="00F17CE0" w:rsidRPr="00F17CE0" w:rsidRDefault="00F17CE0" w:rsidP="00F17CE0">
      <w:r w:rsidRPr="00F17CE0">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17CE0" w:rsidRPr="00F17CE0" w:rsidRDefault="00F17CE0" w:rsidP="00F17CE0">
      <w:r w:rsidRPr="00F17CE0">
        <w:t>Моря Северного Ледовитого океана: транспортное значение, ресурсы.</w:t>
      </w:r>
    </w:p>
    <w:p w:rsidR="00F17CE0" w:rsidRPr="00F17CE0" w:rsidRDefault="00F17CE0" w:rsidP="00F17CE0">
      <w:r w:rsidRPr="00F17CE0">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17CE0" w:rsidRPr="00F17CE0" w:rsidRDefault="00F17CE0" w:rsidP="00F17CE0">
      <w:r w:rsidRPr="00F17CE0">
        <w:t>Моря Тихого океана: транспортное значение, ресурсы.</w:t>
      </w:r>
    </w:p>
    <w:p w:rsidR="00F17CE0" w:rsidRPr="00F17CE0" w:rsidRDefault="00F17CE0" w:rsidP="00F17CE0">
      <w:r w:rsidRPr="00F17CE0">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17CE0" w:rsidRPr="00F17CE0" w:rsidRDefault="00F17CE0" w:rsidP="00F17CE0"/>
    <w:p w:rsidR="00F17CE0" w:rsidRPr="00F17CE0" w:rsidRDefault="00F17CE0" w:rsidP="00F17CE0">
      <w:r w:rsidRPr="00F17CE0">
        <w:t xml:space="preserve">Россия в мире. </w:t>
      </w:r>
    </w:p>
    <w:p w:rsidR="00F17CE0" w:rsidRPr="00F17CE0" w:rsidRDefault="00F17CE0" w:rsidP="00F17CE0">
      <w:r w:rsidRPr="00F17CE0">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17CE0" w:rsidRPr="00F17CE0" w:rsidRDefault="00F17CE0" w:rsidP="00F17CE0">
      <w:r w:rsidRPr="00F17CE0">
        <w:t>Примерные темы практических работ</w:t>
      </w:r>
    </w:p>
    <w:p w:rsidR="00F17CE0" w:rsidRPr="00F17CE0" w:rsidRDefault="00F17CE0" w:rsidP="00F17CE0">
      <w:r w:rsidRPr="00F17CE0">
        <w:t>Работа с картой «Имена на карте».</w:t>
      </w:r>
    </w:p>
    <w:p w:rsidR="00F17CE0" w:rsidRPr="00F17CE0" w:rsidRDefault="00F17CE0" w:rsidP="00F17CE0">
      <w:r w:rsidRPr="00F17CE0">
        <w:t>Описание и нанесение на контурную карту географических объектов изученных маршрутов путешественников.</w:t>
      </w:r>
    </w:p>
    <w:p w:rsidR="00F17CE0" w:rsidRPr="00F17CE0" w:rsidRDefault="00F17CE0" w:rsidP="00F17CE0">
      <w:r w:rsidRPr="00F17CE0">
        <w:t>Определение зенитального положения Солнца в разные периоды года.</w:t>
      </w:r>
    </w:p>
    <w:p w:rsidR="00F17CE0" w:rsidRPr="00F17CE0" w:rsidRDefault="00F17CE0" w:rsidP="00F17CE0">
      <w:r w:rsidRPr="00F17CE0">
        <w:t>Определение координат географических объектов по карте.</w:t>
      </w:r>
    </w:p>
    <w:p w:rsidR="00F17CE0" w:rsidRPr="00F17CE0" w:rsidRDefault="00F17CE0" w:rsidP="00F17CE0">
      <w:r w:rsidRPr="00F17CE0">
        <w:t>Определение положения объектов относительно друг друга:</w:t>
      </w:r>
    </w:p>
    <w:p w:rsidR="00F17CE0" w:rsidRPr="00F17CE0" w:rsidRDefault="00F17CE0" w:rsidP="00F17CE0">
      <w:r w:rsidRPr="00F17CE0">
        <w:t>Определение направлений и расстояний по глобусу и карте.</w:t>
      </w:r>
    </w:p>
    <w:p w:rsidR="00F17CE0" w:rsidRPr="00F17CE0" w:rsidRDefault="00F17CE0" w:rsidP="00F17CE0">
      <w:r w:rsidRPr="00F17CE0">
        <w:t>Определение высот и глубин географических объектов с использованием шкалы высот и глубин.</w:t>
      </w:r>
    </w:p>
    <w:p w:rsidR="00F17CE0" w:rsidRPr="00F17CE0" w:rsidRDefault="00F17CE0" w:rsidP="00F17CE0">
      <w:r w:rsidRPr="00F17CE0">
        <w:t>Определение азимута.</w:t>
      </w:r>
    </w:p>
    <w:p w:rsidR="00F17CE0" w:rsidRPr="00F17CE0" w:rsidRDefault="00F17CE0" w:rsidP="00F17CE0">
      <w:r w:rsidRPr="00F17CE0">
        <w:t>Ориентирование на местности.</w:t>
      </w:r>
    </w:p>
    <w:p w:rsidR="00F17CE0" w:rsidRPr="00F17CE0" w:rsidRDefault="00F17CE0" w:rsidP="00F17CE0">
      <w:r w:rsidRPr="00F17CE0">
        <w:t>Составление плана местности.</w:t>
      </w:r>
    </w:p>
    <w:p w:rsidR="00F17CE0" w:rsidRPr="00F17CE0" w:rsidRDefault="00F17CE0" w:rsidP="00F17CE0">
      <w:r w:rsidRPr="00F17CE0">
        <w:lastRenderedPageBreak/>
        <w:t>Работа с коллекциями минералов, горных пород, полезных ископаемых.</w:t>
      </w:r>
    </w:p>
    <w:p w:rsidR="00F17CE0" w:rsidRPr="00F17CE0" w:rsidRDefault="00F17CE0" w:rsidP="00F17CE0">
      <w:r w:rsidRPr="00F17CE0">
        <w:t>Работа с картографическими источниками: нанесение элементов рельефа.</w:t>
      </w:r>
    </w:p>
    <w:p w:rsidR="00F17CE0" w:rsidRPr="00F17CE0" w:rsidRDefault="00F17CE0" w:rsidP="00F17CE0">
      <w:r w:rsidRPr="00F17CE0">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17CE0" w:rsidRPr="00F17CE0" w:rsidRDefault="00F17CE0" w:rsidP="00F17CE0">
      <w:r w:rsidRPr="00F17CE0">
        <w:t>Работа с картографическими источниками: нанесение объектов гидрографии.</w:t>
      </w:r>
    </w:p>
    <w:p w:rsidR="00F17CE0" w:rsidRPr="00F17CE0" w:rsidRDefault="00F17CE0" w:rsidP="00F17CE0">
      <w:r w:rsidRPr="00F17CE0">
        <w:t>Описание объектов гидрографии.</w:t>
      </w:r>
    </w:p>
    <w:p w:rsidR="00F17CE0" w:rsidRPr="00F17CE0" w:rsidRDefault="00F17CE0" w:rsidP="00F17CE0">
      <w:r w:rsidRPr="00F17CE0">
        <w:t>Ведение дневника погоды.</w:t>
      </w:r>
    </w:p>
    <w:p w:rsidR="00F17CE0" w:rsidRPr="00F17CE0" w:rsidRDefault="00F17CE0" w:rsidP="00F17CE0">
      <w:r w:rsidRPr="00F17CE0">
        <w:t>Работа с метеоприборами (проведение наблюдений и измерений, фиксация результатов, обработка результатов наблюдений) .</w:t>
      </w:r>
    </w:p>
    <w:p w:rsidR="00F17CE0" w:rsidRPr="00F17CE0" w:rsidRDefault="00F17CE0" w:rsidP="00F17CE0">
      <w:r w:rsidRPr="00F17CE0">
        <w:t>Определение средних температур, амплитуды и построение графиков.</w:t>
      </w:r>
    </w:p>
    <w:p w:rsidR="00F17CE0" w:rsidRPr="00F17CE0" w:rsidRDefault="00F17CE0" w:rsidP="00F17CE0">
      <w:r w:rsidRPr="00F17CE0">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17CE0" w:rsidRPr="00F17CE0" w:rsidRDefault="00F17CE0" w:rsidP="00F17CE0">
      <w:r w:rsidRPr="00F17CE0">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17CE0" w:rsidRPr="00F17CE0" w:rsidRDefault="00F17CE0" w:rsidP="00F17CE0">
      <w:r w:rsidRPr="00F17CE0">
        <w:t>Изучение природных комплексов своей местности.</w:t>
      </w:r>
    </w:p>
    <w:p w:rsidR="00F17CE0" w:rsidRPr="00F17CE0" w:rsidRDefault="00F17CE0" w:rsidP="00F17CE0">
      <w:r w:rsidRPr="00F17CE0">
        <w:t>Описание основных компонентов природы океанов Земли.</w:t>
      </w:r>
    </w:p>
    <w:p w:rsidR="00F17CE0" w:rsidRPr="00F17CE0" w:rsidRDefault="00F17CE0" w:rsidP="00F17CE0">
      <w:r w:rsidRPr="00F17CE0">
        <w:t>Создание презентационных материалов об океанах на основе различных источников информации.</w:t>
      </w:r>
    </w:p>
    <w:p w:rsidR="00F17CE0" w:rsidRPr="00F17CE0" w:rsidRDefault="00F17CE0" w:rsidP="00F17CE0">
      <w:r w:rsidRPr="00F17CE0">
        <w:t>Описание основных компонентов природы материков Земли.</w:t>
      </w:r>
    </w:p>
    <w:p w:rsidR="00F17CE0" w:rsidRPr="00F17CE0" w:rsidRDefault="00F17CE0" w:rsidP="00F17CE0">
      <w:r w:rsidRPr="00F17CE0">
        <w:t>Описание природных зон Земли.</w:t>
      </w:r>
    </w:p>
    <w:p w:rsidR="00F17CE0" w:rsidRPr="00F17CE0" w:rsidRDefault="00F17CE0" w:rsidP="00F17CE0">
      <w:r w:rsidRPr="00F17CE0">
        <w:t>Создание презентационных материалов о материке на основе различных источников информации.</w:t>
      </w:r>
    </w:p>
    <w:p w:rsidR="00F17CE0" w:rsidRPr="00F17CE0" w:rsidRDefault="00F17CE0" w:rsidP="00F17CE0">
      <w:r w:rsidRPr="00F17CE0">
        <w:t>Прогнозирование перспективных путей рационального природопользования.</w:t>
      </w:r>
    </w:p>
    <w:p w:rsidR="00F17CE0" w:rsidRPr="00F17CE0" w:rsidRDefault="00F17CE0" w:rsidP="00F17CE0">
      <w:r w:rsidRPr="00F17CE0">
        <w:t>Определение ГП и оценка его влияния на природу и жизнь людей в России.</w:t>
      </w:r>
    </w:p>
    <w:p w:rsidR="00F17CE0" w:rsidRPr="00F17CE0" w:rsidRDefault="00F17CE0" w:rsidP="00F17CE0">
      <w:r w:rsidRPr="00F17CE0">
        <w:t>Работа с картографическими источниками: нанесение особенностей географического положения России.</w:t>
      </w:r>
    </w:p>
    <w:p w:rsidR="00F17CE0" w:rsidRPr="00F17CE0" w:rsidRDefault="00F17CE0" w:rsidP="00F17CE0">
      <w:r w:rsidRPr="00F17CE0">
        <w:t>Оценивание динамики изменения границ России и их значения.</w:t>
      </w:r>
    </w:p>
    <w:p w:rsidR="00F17CE0" w:rsidRPr="00F17CE0" w:rsidRDefault="00F17CE0" w:rsidP="00F17CE0">
      <w:r w:rsidRPr="00F17CE0">
        <w:t>Написание эссе о роли русских землепроходцев и исследователей в освоении и изучении территории России.</w:t>
      </w:r>
    </w:p>
    <w:p w:rsidR="00F17CE0" w:rsidRPr="00F17CE0" w:rsidRDefault="00F17CE0" w:rsidP="00F17CE0">
      <w:r w:rsidRPr="00F17CE0">
        <w:t>Решение задач на определение разницы во времени различных территорий России.</w:t>
      </w:r>
    </w:p>
    <w:p w:rsidR="00F17CE0" w:rsidRPr="00F17CE0" w:rsidRDefault="00F17CE0" w:rsidP="00F17CE0">
      <w:r w:rsidRPr="00F17CE0">
        <w:t>Выявление взаимозависимостей тектонической структуры, формы рельефа, полезных ископаемых на территории России.</w:t>
      </w:r>
    </w:p>
    <w:p w:rsidR="00F17CE0" w:rsidRPr="00F17CE0" w:rsidRDefault="00F17CE0" w:rsidP="00F17CE0">
      <w:r w:rsidRPr="00F17CE0">
        <w:lastRenderedPageBreak/>
        <w:t>Работа с картографическими источниками: нанесение элементов рельефа России.</w:t>
      </w:r>
    </w:p>
    <w:p w:rsidR="00F17CE0" w:rsidRPr="00F17CE0" w:rsidRDefault="00F17CE0" w:rsidP="00F17CE0">
      <w:r w:rsidRPr="00F17CE0">
        <w:t>Описание элементов рельефа России.</w:t>
      </w:r>
    </w:p>
    <w:p w:rsidR="00F17CE0" w:rsidRPr="00F17CE0" w:rsidRDefault="00F17CE0" w:rsidP="00F17CE0">
      <w:r w:rsidRPr="00F17CE0">
        <w:t>Построение профиля своей местности.</w:t>
      </w:r>
    </w:p>
    <w:p w:rsidR="00F17CE0" w:rsidRPr="00F17CE0" w:rsidRDefault="00F17CE0" w:rsidP="00F17CE0">
      <w:r w:rsidRPr="00F17CE0">
        <w:t>Работа с картографическими источниками: нанесение объектов гидрографии России .</w:t>
      </w:r>
    </w:p>
    <w:p w:rsidR="00F17CE0" w:rsidRPr="00F17CE0" w:rsidRDefault="00F17CE0" w:rsidP="00F17CE0">
      <w:r w:rsidRPr="00F17CE0">
        <w:t>Описание объектов гидрографии России.</w:t>
      </w:r>
    </w:p>
    <w:p w:rsidR="00F17CE0" w:rsidRPr="00F17CE0" w:rsidRDefault="00F17CE0" w:rsidP="00F17CE0">
      <w:r w:rsidRPr="00F17CE0">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17CE0" w:rsidRPr="00F17CE0" w:rsidRDefault="00F17CE0" w:rsidP="00F17CE0">
      <w:r w:rsidRPr="00F17CE0">
        <w:t>Распределение количества осадков на территории России, работа с климатограммами.</w:t>
      </w:r>
    </w:p>
    <w:p w:rsidR="00F17CE0" w:rsidRPr="00F17CE0" w:rsidRDefault="00F17CE0" w:rsidP="00F17CE0">
      <w:r w:rsidRPr="00F17CE0">
        <w:t>Описание характеристики климата своего региона.</w:t>
      </w:r>
    </w:p>
    <w:p w:rsidR="00F17CE0" w:rsidRPr="00F17CE0" w:rsidRDefault="00F17CE0" w:rsidP="00F17CE0">
      <w:r w:rsidRPr="00F17CE0">
        <w:t>Составление прогноза погоды на основе различных</w:t>
      </w:r>
      <w:r w:rsidRPr="00F17CE0">
        <w:tab/>
        <w:t>источников информации.</w:t>
      </w:r>
    </w:p>
    <w:p w:rsidR="00F17CE0" w:rsidRPr="00F17CE0" w:rsidRDefault="00F17CE0" w:rsidP="00F17CE0">
      <w:r w:rsidRPr="00F17CE0">
        <w:t>Описание основных компонентов природы России.</w:t>
      </w:r>
    </w:p>
    <w:p w:rsidR="00F17CE0" w:rsidRPr="00F17CE0" w:rsidRDefault="00F17CE0" w:rsidP="00F17CE0">
      <w:r w:rsidRPr="00F17CE0">
        <w:t>Создание презентационных материалов о природе России на основе различных источников информации.</w:t>
      </w:r>
    </w:p>
    <w:p w:rsidR="00F17CE0" w:rsidRPr="00F17CE0" w:rsidRDefault="00F17CE0" w:rsidP="00F17CE0">
      <w:r w:rsidRPr="00F17CE0">
        <w:t>Сравнение особенностей природы отдельных регионов страны.</w:t>
      </w:r>
    </w:p>
    <w:p w:rsidR="00F17CE0" w:rsidRPr="00F17CE0" w:rsidRDefault="00F17CE0" w:rsidP="00F17CE0">
      <w:r w:rsidRPr="00F17CE0">
        <w:t>Определение видов особо охраняемых природных территорий России и их особенностей.</w:t>
      </w:r>
    </w:p>
    <w:p w:rsidR="00F17CE0" w:rsidRPr="00F17CE0" w:rsidRDefault="00F17CE0" w:rsidP="00F17CE0">
      <w:r w:rsidRPr="00F17CE0">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17CE0" w:rsidRPr="00F17CE0" w:rsidRDefault="00F17CE0" w:rsidP="00F17CE0">
      <w:r w:rsidRPr="00F17CE0">
        <w:t>Определение особенностей размещения крупных народов России.</w:t>
      </w:r>
    </w:p>
    <w:p w:rsidR="00F17CE0" w:rsidRPr="00F17CE0" w:rsidRDefault="00F17CE0" w:rsidP="00F17CE0">
      <w:r w:rsidRPr="00F17CE0">
        <w:t>Определение, вычисление и сравнение показателей естественного прироста населения в разных частях России.</w:t>
      </w:r>
    </w:p>
    <w:p w:rsidR="00F17CE0" w:rsidRPr="00F17CE0" w:rsidRDefault="00F17CE0" w:rsidP="00F17CE0">
      <w:r w:rsidRPr="00F17CE0">
        <w:t>Чтение и анализ половозрастных пирамид.</w:t>
      </w:r>
    </w:p>
    <w:p w:rsidR="00F17CE0" w:rsidRPr="00F17CE0" w:rsidRDefault="00F17CE0" w:rsidP="00F17CE0">
      <w:r w:rsidRPr="00F17CE0">
        <w:t>Оценивание демографической ситуации России и отдельных ее территорий.</w:t>
      </w:r>
    </w:p>
    <w:p w:rsidR="00F17CE0" w:rsidRPr="00F17CE0" w:rsidRDefault="00F17CE0" w:rsidP="00F17CE0">
      <w:r w:rsidRPr="00F17CE0">
        <w:t>Определение величины миграционного прироста населения в разных частях России.</w:t>
      </w:r>
    </w:p>
    <w:p w:rsidR="00F17CE0" w:rsidRPr="00F17CE0" w:rsidRDefault="00F17CE0" w:rsidP="00F17CE0">
      <w:r w:rsidRPr="00F17CE0">
        <w:t>Определение видов и направлений внутренних и внешних миграций, объяснение причин, составление схемы.</w:t>
      </w:r>
    </w:p>
    <w:p w:rsidR="00F17CE0" w:rsidRPr="00F17CE0" w:rsidRDefault="00F17CE0" w:rsidP="00F17CE0">
      <w:r w:rsidRPr="00F17CE0">
        <w:t>Объяснение различий в обеспеченности трудовыми ресурсами отдельных регионов России.</w:t>
      </w:r>
    </w:p>
    <w:p w:rsidR="00F17CE0" w:rsidRPr="00F17CE0" w:rsidRDefault="00F17CE0" w:rsidP="00F17CE0">
      <w:r w:rsidRPr="00F17CE0">
        <w:t>Оценивание уровня урбанизации отдельных регионов России.</w:t>
      </w:r>
    </w:p>
    <w:p w:rsidR="00F17CE0" w:rsidRPr="00F17CE0" w:rsidRDefault="00F17CE0" w:rsidP="00F17CE0">
      <w:r w:rsidRPr="00F17CE0">
        <w:t>Описание основных компонентов природы своей местности.</w:t>
      </w:r>
    </w:p>
    <w:p w:rsidR="00F17CE0" w:rsidRPr="00F17CE0" w:rsidRDefault="00F17CE0" w:rsidP="00F17CE0">
      <w:r w:rsidRPr="00F17CE0">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17CE0" w:rsidRPr="00F17CE0" w:rsidRDefault="00F17CE0" w:rsidP="00F17CE0">
      <w:r w:rsidRPr="00F17CE0">
        <w:lastRenderedPageBreak/>
        <w:t>Работа с картографическими источниками: нанесение субъектов, экономических районов и федеральных округов РФ.</w:t>
      </w:r>
    </w:p>
    <w:p w:rsidR="00F17CE0" w:rsidRPr="00F17CE0" w:rsidRDefault="00F17CE0" w:rsidP="00F17CE0">
      <w:r w:rsidRPr="00F17CE0">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17CE0" w:rsidRPr="00F17CE0" w:rsidRDefault="00F17CE0" w:rsidP="00F17CE0">
      <w:r w:rsidRPr="00F17CE0">
        <w:t>Сравнение двух и более экономических районов России по заданным характеристикам.</w:t>
      </w:r>
    </w:p>
    <w:p w:rsidR="00F17CE0" w:rsidRPr="00F17CE0" w:rsidRDefault="00F17CE0" w:rsidP="00F17CE0">
      <w:r w:rsidRPr="00F17CE0">
        <w:t>Создание презентационных материалов об экономических районах России на основе различных источников информации.</w:t>
      </w:r>
    </w:p>
    <w:p w:rsidR="00F17CE0" w:rsidRPr="00F17CE0" w:rsidRDefault="00F17CE0" w:rsidP="00F17CE0">
      <w:r w:rsidRPr="00F17CE0">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17CE0" w:rsidRPr="00F17CE0" w:rsidRDefault="00F17CE0" w:rsidP="00F17CE0"/>
    <w:p w:rsidR="00F17CE0" w:rsidRPr="00F17CE0" w:rsidRDefault="00F17CE0" w:rsidP="00F17CE0">
      <w:bookmarkStart w:id="41" w:name="_Toc414553232"/>
      <w:bookmarkStart w:id="42" w:name="_Toc409691708"/>
      <w:r w:rsidRPr="00F17CE0">
        <w:t>2.2.2.7. Математика</w:t>
      </w:r>
      <w:bookmarkEnd w:id="41"/>
      <w:r w:rsidRPr="00F17CE0">
        <w:t xml:space="preserve"> </w:t>
      </w:r>
    </w:p>
    <w:p w:rsidR="00F17CE0" w:rsidRPr="00F17CE0" w:rsidRDefault="00F17CE0" w:rsidP="00F17CE0">
      <w:r w:rsidRPr="00F17CE0">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17CE0" w:rsidRPr="00F17CE0" w:rsidRDefault="00F17CE0" w:rsidP="00F17CE0">
      <w:bookmarkStart w:id="43" w:name="_Toc405513918"/>
      <w:bookmarkStart w:id="44" w:name="_Toc284662796"/>
      <w:bookmarkStart w:id="45" w:name="_Toc284663423"/>
      <w:r w:rsidRPr="00F17CE0">
        <w:t>Элементы теории множеств и математической логики</w:t>
      </w:r>
      <w:bookmarkEnd w:id="43"/>
      <w:bookmarkEnd w:id="44"/>
      <w:bookmarkEnd w:id="45"/>
    </w:p>
    <w:p w:rsidR="00F17CE0" w:rsidRPr="00F17CE0" w:rsidRDefault="00F17CE0" w:rsidP="00F17CE0">
      <w:r w:rsidRPr="00F17CE0">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17CE0" w:rsidRPr="00F17CE0" w:rsidRDefault="00F17CE0" w:rsidP="00F17CE0">
      <w:r w:rsidRPr="00F17CE0">
        <w:t>Множества и отношения между ними</w:t>
      </w:r>
    </w:p>
    <w:p w:rsidR="00F17CE0" w:rsidRPr="00F17CE0" w:rsidRDefault="00F17CE0" w:rsidP="00F17CE0">
      <w:r w:rsidRPr="00F17CE0">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17CE0" w:rsidRPr="00F17CE0" w:rsidRDefault="00F17CE0" w:rsidP="00F17CE0">
      <w:r w:rsidRPr="00F17CE0">
        <w:t>Операции над множествами</w:t>
      </w:r>
    </w:p>
    <w:p w:rsidR="00F17CE0" w:rsidRPr="00F17CE0" w:rsidRDefault="00F17CE0" w:rsidP="00F17CE0">
      <w:r w:rsidRPr="00F17CE0">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F17CE0" w:rsidRPr="00F17CE0" w:rsidRDefault="00F17CE0" w:rsidP="00F17CE0">
      <w:r w:rsidRPr="00F17CE0">
        <w:t>Элементы логики</w:t>
      </w:r>
    </w:p>
    <w:p w:rsidR="00F17CE0" w:rsidRPr="00F17CE0" w:rsidRDefault="00F17CE0" w:rsidP="00F17CE0">
      <w:r w:rsidRPr="00F17CE0">
        <w:t>Определение. Утверждения. Аксиомы и теоремы. Доказательство. Доказательство от противного. Теорема, обратная данной. Пример и контрпример.</w:t>
      </w:r>
    </w:p>
    <w:p w:rsidR="00F17CE0" w:rsidRPr="00F17CE0" w:rsidRDefault="00F17CE0" w:rsidP="00F17CE0">
      <w:r w:rsidRPr="00F17CE0">
        <w:t>Высказывания</w:t>
      </w:r>
    </w:p>
    <w:p w:rsidR="00F17CE0" w:rsidRPr="00F17CE0" w:rsidRDefault="00F17CE0" w:rsidP="00F17CE0">
      <w:r w:rsidRPr="00F17CE0">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17CE0" w:rsidRPr="00F17CE0" w:rsidRDefault="00F17CE0" w:rsidP="00F17CE0">
      <w:bookmarkStart w:id="46" w:name="_Toc405513919"/>
      <w:bookmarkStart w:id="47" w:name="_Toc284662797"/>
      <w:bookmarkStart w:id="48" w:name="_Toc284663424"/>
      <w:r w:rsidRPr="00F17CE0">
        <w:lastRenderedPageBreak/>
        <w:t>Содержание курса математики в 5–6 классах</w:t>
      </w:r>
      <w:bookmarkEnd w:id="46"/>
      <w:bookmarkEnd w:id="47"/>
      <w:bookmarkEnd w:id="48"/>
    </w:p>
    <w:p w:rsidR="00F17CE0" w:rsidRPr="00F17CE0" w:rsidRDefault="00F17CE0" w:rsidP="00F17CE0">
      <w:r w:rsidRPr="00F17CE0">
        <w:t>Натуральные числа и нуль</w:t>
      </w:r>
    </w:p>
    <w:p w:rsidR="00F17CE0" w:rsidRPr="00F17CE0" w:rsidRDefault="00F17CE0" w:rsidP="00F17CE0">
      <w:r w:rsidRPr="00F17CE0">
        <w:t>Натуральный ряд чисел и его свойства</w:t>
      </w:r>
    </w:p>
    <w:p w:rsidR="00F17CE0" w:rsidRPr="00F17CE0" w:rsidRDefault="00F17CE0" w:rsidP="00F17CE0">
      <w:r w:rsidRPr="00F17CE0">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17CE0" w:rsidRPr="00F17CE0" w:rsidRDefault="00F17CE0" w:rsidP="00F17CE0">
      <w:r w:rsidRPr="00F17CE0">
        <w:t>Запись и чтение натуральных чисел</w:t>
      </w:r>
    </w:p>
    <w:p w:rsidR="00F17CE0" w:rsidRPr="00F17CE0" w:rsidRDefault="00F17CE0" w:rsidP="00F17CE0">
      <w:r w:rsidRPr="00F17CE0">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17CE0" w:rsidRPr="00F17CE0" w:rsidRDefault="00F17CE0" w:rsidP="00F17CE0">
      <w:r w:rsidRPr="00F17CE0">
        <w:t>Округление натуральных чисел</w:t>
      </w:r>
    </w:p>
    <w:p w:rsidR="00F17CE0" w:rsidRPr="00F17CE0" w:rsidRDefault="00F17CE0" w:rsidP="00F17CE0">
      <w:r w:rsidRPr="00F17CE0">
        <w:t>Необходимость округления. Правило округления натуральных чисел.</w:t>
      </w:r>
    </w:p>
    <w:p w:rsidR="00F17CE0" w:rsidRPr="00F17CE0" w:rsidRDefault="00F17CE0" w:rsidP="00F17CE0">
      <w:r w:rsidRPr="00F17CE0">
        <w:t>Сравнение натуральных чисел, сравнение с числом 0</w:t>
      </w:r>
    </w:p>
    <w:p w:rsidR="00F17CE0" w:rsidRPr="00F17CE0" w:rsidRDefault="00F17CE0" w:rsidP="00F17CE0">
      <w:r w:rsidRPr="00F17CE0">
        <w:t>Понятие о сравнении чисел, сравнение натуральных чисел друг с другом и с нулём, математическая запись сравнений, способы сравнения чисел.</w:t>
      </w:r>
    </w:p>
    <w:p w:rsidR="00F17CE0" w:rsidRPr="00F17CE0" w:rsidRDefault="00F17CE0" w:rsidP="00F17CE0">
      <w:r w:rsidRPr="00F17CE0">
        <w:t>Действия с натуральными числами</w:t>
      </w:r>
    </w:p>
    <w:p w:rsidR="00F17CE0" w:rsidRPr="00F17CE0" w:rsidRDefault="00F17CE0" w:rsidP="00F17CE0">
      <w:r w:rsidRPr="00F17CE0">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17CE0" w:rsidRPr="00F17CE0" w:rsidRDefault="00F17CE0" w:rsidP="00F17CE0">
      <w:r w:rsidRPr="00F17CE0">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17CE0" w:rsidRPr="00F17CE0" w:rsidRDefault="00F17CE0" w:rsidP="00F17CE0">
      <w:r w:rsidRPr="00F17CE0">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17CE0" w:rsidRPr="00F17CE0" w:rsidRDefault="00F17CE0" w:rsidP="00F17CE0">
      <w:r w:rsidRPr="00F17CE0">
        <w:t>Степень с натуральным показателем</w:t>
      </w:r>
    </w:p>
    <w:p w:rsidR="00F17CE0" w:rsidRPr="00F17CE0" w:rsidRDefault="00F17CE0" w:rsidP="00F17CE0">
      <w:r w:rsidRPr="00F17CE0">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17CE0" w:rsidRPr="00F17CE0" w:rsidRDefault="00F17CE0" w:rsidP="00F17CE0">
      <w:r w:rsidRPr="00F17CE0">
        <w:t>Числовые выражения</w:t>
      </w:r>
    </w:p>
    <w:p w:rsidR="00F17CE0" w:rsidRPr="00F17CE0" w:rsidRDefault="00F17CE0" w:rsidP="00F17CE0">
      <w:r w:rsidRPr="00F17CE0">
        <w:t>Числовое выражение и его значение, порядок выполнения действий.</w:t>
      </w:r>
    </w:p>
    <w:p w:rsidR="00F17CE0" w:rsidRPr="00F17CE0" w:rsidRDefault="00F17CE0" w:rsidP="00F17CE0">
      <w:r w:rsidRPr="00F17CE0">
        <w:t>Деление с остатком</w:t>
      </w:r>
    </w:p>
    <w:p w:rsidR="00F17CE0" w:rsidRPr="00F17CE0" w:rsidRDefault="00F17CE0" w:rsidP="00F17CE0">
      <w:r w:rsidRPr="00F17CE0">
        <w:t xml:space="preserve">Деление с остатком на множестве натуральных чисел, свойства деления с остатком. Практические задачи на деление с остатком. </w:t>
      </w:r>
    </w:p>
    <w:p w:rsidR="00F17CE0" w:rsidRPr="00F17CE0" w:rsidRDefault="00F17CE0" w:rsidP="00F17CE0">
      <w:r w:rsidRPr="00F17CE0">
        <w:t>Свойства и признаки делимости</w:t>
      </w:r>
    </w:p>
    <w:p w:rsidR="00F17CE0" w:rsidRPr="00F17CE0" w:rsidRDefault="00F17CE0" w:rsidP="00F17CE0">
      <w:r w:rsidRPr="00F17CE0">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17CE0" w:rsidRPr="00F17CE0" w:rsidRDefault="00F17CE0" w:rsidP="00F17CE0">
      <w:r w:rsidRPr="00F17CE0">
        <w:t>Разложение числа на простые множители</w:t>
      </w:r>
    </w:p>
    <w:p w:rsidR="00F17CE0" w:rsidRPr="00F17CE0" w:rsidRDefault="00F17CE0" w:rsidP="00F17CE0">
      <w:r w:rsidRPr="00F17CE0">
        <w:t xml:space="preserve">Простые и составные числа, решето Эратосфена. </w:t>
      </w:r>
    </w:p>
    <w:p w:rsidR="00F17CE0" w:rsidRPr="00F17CE0" w:rsidRDefault="00F17CE0" w:rsidP="00F17CE0">
      <w:r w:rsidRPr="00F17CE0">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17CE0" w:rsidRPr="00F17CE0" w:rsidRDefault="00F17CE0" w:rsidP="00F17CE0">
      <w:r w:rsidRPr="00F17CE0">
        <w:t>Алгебраические выражения</w:t>
      </w:r>
    </w:p>
    <w:p w:rsidR="00F17CE0" w:rsidRPr="00F17CE0" w:rsidRDefault="00F17CE0" w:rsidP="00F17CE0">
      <w:r w:rsidRPr="00F17CE0">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17CE0" w:rsidRPr="00F17CE0" w:rsidRDefault="00F17CE0" w:rsidP="00F17CE0">
      <w:r w:rsidRPr="00F17CE0">
        <w:t>Делители и кратные</w:t>
      </w:r>
    </w:p>
    <w:p w:rsidR="00F17CE0" w:rsidRPr="00F17CE0" w:rsidRDefault="00F17CE0" w:rsidP="00F17CE0">
      <w:r w:rsidRPr="00F17CE0">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17CE0" w:rsidRPr="00F17CE0" w:rsidRDefault="00F17CE0" w:rsidP="00F17CE0">
      <w:r w:rsidRPr="00F17CE0">
        <w:t>Дроби</w:t>
      </w:r>
    </w:p>
    <w:p w:rsidR="00F17CE0" w:rsidRPr="00F17CE0" w:rsidRDefault="00F17CE0" w:rsidP="00F17CE0">
      <w:r w:rsidRPr="00F17CE0">
        <w:t>Обыкновенные дроби</w:t>
      </w:r>
    </w:p>
    <w:p w:rsidR="00F17CE0" w:rsidRPr="00F17CE0" w:rsidRDefault="00F17CE0" w:rsidP="00F17CE0">
      <w:r w:rsidRPr="00F17CE0">
        <w:t>Доля, часть, дробное число, дробь. Дробное число как результат деления. Правильные и неправильные дроби, смешанная дробь (смешанное число).</w:t>
      </w:r>
    </w:p>
    <w:p w:rsidR="00F17CE0" w:rsidRPr="00F17CE0" w:rsidRDefault="00F17CE0" w:rsidP="00F17CE0">
      <w:r w:rsidRPr="00F17CE0">
        <w:t>Запись натурального числа в виде дроби с заданным знаменателем, преобразование смешанной дроби в неправильную дробь и наоборот.</w:t>
      </w:r>
    </w:p>
    <w:p w:rsidR="00F17CE0" w:rsidRPr="00F17CE0" w:rsidRDefault="00F17CE0" w:rsidP="00F17CE0">
      <w:r w:rsidRPr="00F17CE0">
        <w:t xml:space="preserve">Приведение дробей к общему знаменателю. Сравнение обыкновенных дробей. </w:t>
      </w:r>
    </w:p>
    <w:p w:rsidR="00F17CE0" w:rsidRPr="00F17CE0" w:rsidRDefault="00F17CE0" w:rsidP="00F17CE0">
      <w:r w:rsidRPr="00F17CE0">
        <w:t xml:space="preserve">Сложение и вычитание обыкновенных дробей. Умножение и деление обыкновенных дробей. </w:t>
      </w:r>
    </w:p>
    <w:p w:rsidR="00F17CE0" w:rsidRPr="00F17CE0" w:rsidRDefault="00F17CE0" w:rsidP="00F17CE0">
      <w:r w:rsidRPr="00F17CE0">
        <w:t xml:space="preserve">Арифметические действия со смешанными дробями. </w:t>
      </w:r>
    </w:p>
    <w:p w:rsidR="00F17CE0" w:rsidRPr="00F17CE0" w:rsidRDefault="00F17CE0" w:rsidP="00F17CE0">
      <w:r w:rsidRPr="00F17CE0">
        <w:t>Арифметические действия с дробными числами.</w:t>
      </w:r>
      <w:r w:rsidRPr="00F17CE0">
        <w:tab/>
      </w:r>
    </w:p>
    <w:p w:rsidR="00F17CE0" w:rsidRPr="00F17CE0" w:rsidRDefault="00F17CE0" w:rsidP="00F17CE0">
      <w:r w:rsidRPr="00F17CE0">
        <w:t>Способы рационализации вычислений и их применение при выполнении действий.</w:t>
      </w:r>
    </w:p>
    <w:p w:rsidR="00F17CE0" w:rsidRPr="00F17CE0" w:rsidRDefault="00F17CE0" w:rsidP="00F17CE0">
      <w:r w:rsidRPr="00F17CE0">
        <w:t>Десятичные дроби</w:t>
      </w:r>
    </w:p>
    <w:p w:rsidR="00F17CE0" w:rsidRPr="00F17CE0" w:rsidRDefault="00F17CE0" w:rsidP="00F17CE0">
      <w:r w:rsidRPr="00F17CE0">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F17CE0" w:rsidRPr="00F17CE0" w:rsidRDefault="00F17CE0" w:rsidP="00F17CE0">
      <w:r w:rsidRPr="00F17CE0">
        <w:t>Отношение двух чисел</w:t>
      </w:r>
    </w:p>
    <w:p w:rsidR="00F17CE0" w:rsidRPr="00F17CE0" w:rsidRDefault="00F17CE0" w:rsidP="00F17CE0">
      <w:r w:rsidRPr="00F17CE0">
        <w:lastRenderedPageBreak/>
        <w:t xml:space="preserve">Масштаб на плане и карте. Пропорции. Свойства пропорций, применение пропорций и отношений при решении задач. </w:t>
      </w:r>
    </w:p>
    <w:p w:rsidR="00F17CE0" w:rsidRPr="00F17CE0" w:rsidRDefault="00F17CE0" w:rsidP="00F17CE0">
      <w:r w:rsidRPr="00F17CE0">
        <w:t>Среднее арифметическое чисел</w:t>
      </w:r>
    </w:p>
    <w:p w:rsidR="00F17CE0" w:rsidRPr="00F17CE0" w:rsidRDefault="00F17CE0" w:rsidP="00F17CE0">
      <w:r w:rsidRPr="00F17CE0">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F17CE0" w:rsidRPr="00F17CE0" w:rsidRDefault="00F17CE0" w:rsidP="00F17CE0">
      <w:r w:rsidRPr="00F17CE0">
        <w:t>Проценты</w:t>
      </w:r>
    </w:p>
    <w:p w:rsidR="00F17CE0" w:rsidRPr="00F17CE0" w:rsidRDefault="00F17CE0" w:rsidP="00F17CE0">
      <w:r w:rsidRPr="00F17CE0">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17CE0" w:rsidRPr="00F17CE0" w:rsidRDefault="00F17CE0" w:rsidP="00F17CE0">
      <w:r w:rsidRPr="00F17CE0">
        <w:t>Диаграммы</w:t>
      </w:r>
    </w:p>
    <w:p w:rsidR="00F17CE0" w:rsidRPr="00F17CE0" w:rsidRDefault="00F17CE0" w:rsidP="00F17CE0">
      <w:r w:rsidRPr="00F17CE0">
        <w:t xml:space="preserve">Столбчатые и круговые диаграммы. Извлечение информации из диаграмм. Изображение диаграмм по числовым данным. </w:t>
      </w:r>
    </w:p>
    <w:p w:rsidR="00F17CE0" w:rsidRPr="00F17CE0" w:rsidRDefault="00F17CE0" w:rsidP="00F17CE0">
      <w:r w:rsidRPr="00F17CE0">
        <w:t>Рациональные числа</w:t>
      </w:r>
    </w:p>
    <w:p w:rsidR="00F17CE0" w:rsidRPr="00F17CE0" w:rsidRDefault="00F17CE0" w:rsidP="00F17CE0">
      <w:r w:rsidRPr="00F17CE0">
        <w:t>Положительные и отрицательные числа</w:t>
      </w:r>
    </w:p>
    <w:p w:rsidR="00F17CE0" w:rsidRPr="00F17CE0" w:rsidRDefault="00F17CE0" w:rsidP="00F17CE0">
      <w:r w:rsidRPr="00F17CE0">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17CE0" w:rsidRPr="00F17CE0" w:rsidRDefault="00F17CE0" w:rsidP="00F17CE0">
      <w:r w:rsidRPr="00F17CE0">
        <w:t>Понятие о рациональном числе. Первичное представление о множестве рациональных чисел. Действия с рациональными числами.</w:t>
      </w:r>
    </w:p>
    <w:p w:rsidR="00F17CE0" w:rsidRPr="00F17CE0" w:rsidRDefault="00F17CE0" w:rsidP="00F17CE0">
      <w:r w:rsidRPr="00F17CE0">
        <w:t>Решение текстовых задач</w:t>
      </w:r>
    </w:p>
    <w:p w:rsidR="00F17CE0" w:rsidRPr="00F17CE0" w:rsidRDefault="00F17CE0" w:rsidP="00F17CE0">
      <w:r w:rsidRPr="00F17CE0">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17CE0" w:rsidRPr="00F17CE0" w:rsidRDefault="00F17CE0" w:rsidP="00F17CE0">
      <w:r w:rsidRPr="00F17CE0">
        <w:t>Задачи на все арифметические действия</w:t>
      </w:r>
    </w:p>
    <w:p w:rsidR="00F17CE0" w:rsidRPr="00F17CE0" w:rsidRDefault="00F17CE0" w:rsidP="00F17CE0">
      <w:r w:rsidRPr="00F17CE0">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17CE0" w:rsidRPr="00F17CE0" w:rsidRDefault="00F17CE0" w:rsidP="00F17CE0">
      <w:r w:rsidRPr="00F17CE0">
        <w:t>Задачи на движение, работу и покупки</w:t>
      </w:r>
    </w:p>
    <w:p w:rsidR="00F17CE0" w:rsidRPr="00F17CE0" w:rsidRDefault="00F17CE0" w:rsidP="00F17CE0">
      <w:r w:rsidRPr="00F17CE0">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17CE0" w:rsidRPr="00F17CE0" w:rsidRDefault="00F17CE0" w:rsidP="00F17CE0">
      <w:r w:rsidRPr="00F17CE0">
        <w:t>Задачи на части, доли, проценты</w:t>
      </w:r>
    </w:p>
    <w:p w:rsidR="00F17CE0" w:rsidRPr="00F17CE0" w:rsidRDefault="00F17CE0" w:rsidP="00F17CE0">
      <w:r w:rsidRPr="00F17CE0">
        <w:t>Решение задач на нахождение части числа и числа по его части. Решение задач на проценты и доли. Применение пропорций при решении задач.</w:t>
      </w:r>
    </w:p>
    <w:p w:rsidR="00F17CE0" w:rsidRPr="00F17CE0" w:rsidRDefault="00F17CE0" w:rsidP="00F17CE0">
      <w:r w:rsidRPr="00F17CE0">
        <w:t>Логические задачи</w:t>
      </w:r>
    </w:p>
    <w:p w:rsidR="00F17CE0" w:rsidRPr="00F17CE0" w:rsidRDefault="00F17CE0" w:rsidP="00F17CE0">
      <w:r w:rsidRPr="00F17CE0">
        <w:lastRenderedPageBreak/>
        <w:t xml:space="preserve">Решение несложных логических задач. Решение логических задач с помощью графов, таблиц. </w:t>
      </w:r>
    </w:p>
    <w:p w:rsidR="00F17CE0" w:rsidRPr="00F17CE0" w:rsidRDefault="00F17CE0" w:rsidP="00F17CE0">
      <w:r w:rsidRPr="00F17CE0">
        <w:t>Основные методы решения текстовых задач: арифметический, перебор вариантов.</w:t>
      </w:r>
    </w:p>
    <w:p w:rsidR="00F17CE0" w:rsidRPr="00F17CE0" w:rsidRDefault="00F17CE0" w:rsidP="00F17CE0">
      <w:r w:rsidRPr="00F17CE0">
        <w:t>Наглядная геометрия</w:t>
      </w:r>
    </w:p>
    <w:p w:rsidR="00F17CE0" w:rsidRPr="00F17CE0" w:rsidRDefault="00F17CE0" w:rsidP="00F17CE0">
      <w:r w:rsidRPr="00F17CE0">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17CE0" w:rsidRPr="00F17CE0" w:rsidRDefault="00F17CE0" w:rsidP="00F17CE0">
      <w:r w:rsidRPr="00F17CE0">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17CE0" w:rsidRPr="00F17CE0" w:rsidRDefault="00F17CE0" w:rsidP="00F17CE0">
      <w:r w:rsidRPr="00F17CE0">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17CE0" w:rsidRPr="00F17CE0" w:rsidRDefault="00F17CE0" w:rsidP="00F17CE0">
      <w:r w:rsidRPr="00F17CE0">
        <w:t>Понятие объема; единицы объема. Объем прямоугольного параллелепипеда, куба.</w:t>
      </w:r>
    </w:p>
    <w:p w:rsidR="00F17CE0" w:rsidRPr="00F17CE0" w:rsidRDefault="00F17CE0" w:rsidP="00F17CE0">
      <w:r w:rsidRPr="00F17CE0">
        <w:t>Понятие о равенстве фигур. Центральная, осевая и зеркальная симметрии. Изображение симметричных фигур.</w:t>
      </w:r>
    </w:p>
    <w:p w:rsidR="00F17CE0" w:rsidRPr="00F17CE0" w:rsidRDefault="00F17CE0" w:rsidP="00F17CE0">
      <w:r w:rsidRPr="00F17CE0">
        <w:t>Решение практических задач с применением простейших свойств фигур.</w:t>
      </w:r>
    </w:p>
    <w:p w:rsidR="00F17CE0" w:rsidRPr="00F17CE0" w:rsidRDefault="00F17CE0" w:rsidP="00F17CE0">
      <w:r w:rsidRPr="00F17CE0">
        <w:t>История математики</w:t>
      </w:r>
    </w:p>
    <w:p w:rsidR="00F17CE0" w:rsidRPr="00F17CE0" w:rsidRDefault="00F17CE0" w:rsidP="00F17CE0">
      <w:r w:rsidRPr="00F17CE0">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17CE0" w:rsidRPr="00F17CE0" w:rsidRDefault="00F17CE0" w:rsidP="00F17CE0">
      <w:r w:rsidRPr="00F17CE0">
        <w:t>Рождение шестидесятеричной системы счисления. Появление десятичной записи чисел.</w:t>
      </w:r>
    </w:p>
    <w:p w:rsidR="00F17CE0" w:rsidRPr="00F17CE0" w:rsidRDefault="00F17CE0" w:rsidP="00F17CE0">
      <w:r w:rsidRPr="00F17CE0">
        <w:t xml:space="preserve">Рождение и развитие арифметики натуральных чисел. НОК, НОД, простые числа. Решето Эратосфена.  </w:t>
      </w:r>
    </w:p>
    <w:p w:rsidR="00F17CE0" w:rsidRPr="00F17CE0" w:rsidRDefault="00F17CE0" w:rsidP="00F17CE0">
      <w:r w:rsidRPr="00F17CE0">
        <w:t xml:space="preserve">Появление нуля и отрицательных чисел в математике древности. Роль Диофанта. Почему </w:t>
      </w:r>
      <w:r w:rsidRPr="00F17CE0">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6" o:title=""/>
          </v:shape>
          <o:OLEObject Type="Embed" ProgID="Equation.DSMT4" ShapeID="_x0000_i1025" DrawAspect="Content" ObjectID="_1516349568" r:id="rId7"/>
        </w:object>
      </w:r>
      <w:r w:rsidRPr="00F17CE0">
        <w:t>?</w:t>
      </w:r>
    </w:p>
    <w:p w:rsidR="00F17CE0" w:rsidRPr="00F17CE0" w:rsidRDefault="00F17CE0" w:rsidP="00F17CE0">
      <w:r w:rsidRPr="00F17CE0">
        <w:t>Дроби в Вавилоне, Египте, Риме. Открытие десятичных дробей. Старинные системы мер. Десятичные дроби и метрическая система мер.  Л. Магницкий.</w:t>
      </w:r>
    </w:p>
    <w:p w:rsidR="00F17CE0" w:rsidRPr="00F17CE0" w:rsidRDefault="00F17CE0" w:rsidP="00F17CE0">
      <w:bookmarkStart w:id="49" w:name="_Toc405513920"/>
      <w:bookmarkStart w:id="50" w:name="_Toc284662798"/>
      <w:bookmarkStart w:id="51" w:name="_Toc284663425"/>
      <w:r w:rsidRPr="00F17CE0">
        <w:t>Содержание курса математики в 7–9 классах</w:t>
      </w:r>
      <w:bookmarkEnd w:id="49"/>
      <w:bookmarkEnd w:id="50"/>
      <w:bookmarkEnd w:id="51"/>
    </w:p>
    <w:p w:rsidR="00F17CE0" w:rsidRPr="00F17CE0" w:rsidRDefault="00F17CE0" w:rsidP="00F17CE0">
      <w:bookmarkStart w:id="52" w:name="_Toc405513921"/>
      <w:bookmarkStart w:id="53" w:name="_Toc284662799"/>
      <w:bookmarkStart w:id="54" w:name="_Toc284663426"/>
      <w:r w:rsidRPr="00F17CE0">
        <w:t>Алгебра</w:t>
      </w:r>
      <w:bookmarkEnd w:id="52"/>
      <w:bookmarkEnd w:id="53"/>
      <w:bookmarkEnd w:id="54"/>
    </w:p>
    <w:p w:rsidR="00F17CE0" w:rsidRPr="00F17CE0" w:rsidRDefault="00F17CE0" w:rsidP="00F17CE0">
      <w:r w:rsidRPr="00F17CE0">
        <w:t>Числа</w:t>
      </w:r>
    </w:p>
    <w:p w:rsidR="00F17CE0" w:rsidRPr="00F17CE0" w:rsidRDefault="00F17CE0" w:rsidP="00F17CE0">
      <w:r w:rsidRPr="00F17CE0">
        <w:lastRenderedPageBreak/>
        <w:t>Рациональные числа</w:t>
      </w:r>
    </w:p>
    <w:p w:rsidR="00F17CE0" w:rsidRPr="00F17CE0" w:rsidRDefault="00F17CE0" w:rsidP="00F17CE0">
      <w:r w:rsidRPr="00F17CE0">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17CE0" w:rsidRPr="00F17CE0" w:rsidRDefault="00F17CE0" w:rsidP="00F17CE0">
      <w:r w:rsidRPr="00F17CE0">
        <w:t>Иррациональные числа</w:t>
      </w:r>
    </w:p>
    <w:p w:rsidR="00F17CE0" w:rsidRPr="00F17CE0" w:rsidRDefault="00F17CE0" w:rsidP="00F17CE0">
      <w:r w:rsidRPr="00F17CE0">
        <w:t xml:space="preserve">Понятие иррационального числа. Распознавание иррациональных чисел. Примеры доказательств в алгебре. Иррациональность числа </w:t>
      </w:r>
      <w:r w:rsidRPr="00F17CE0">
        <w:object w:dxaOrig="380" w:dyaOrig="340">
          <v:shape id="_x0000_i1026" type="#_x0000_t75" style="width:18pt;height:18pt" o:ole="">
            <v:imagedata r:id="rId8" o:title=""/>
          </v:shape>
          <o:OLEObject Type="Embed" ProgID="Equation.DSMT4" ShapeID="_x0000_i1026" DrawAspect="Content" ObjectID="_1516349569" r:id="rId9"/>
        </w:object>
      </w:r>
      <w:r w:rsidRPr="00F17CE0">
        <w:t>. Применение в геометрии. Сравнение иррациональных чисел. Множество действительных чисел.</w:t>
      </w:r>
    </w:p>
    <w:p w:rsidR="00F17CE0" w:rsidRPr="00F17CE0" w:rsidRDefault="00F17CE0" w:rsidP="00F17CE0">
      <w:r w:rsidRPr="00F17CE0">
        <w:t>Тождественные преобразования</w:t>
      </w:r>
    </w:p>
    <w:p w:rsidR="00F17CE0" w:rsidRPr="00F17CE0" w:rsidRDefault="00F17CE0" w:rsidP="00F17CE0">
      <w:r w:rsidRPr="00F17CE0">
        <w:t>Числовые и буквенные выражения</w:t>
      </w:r>
    </w:p>
    <w:p w:rsidR="00F17CE0" w:rsidRPr="00F17CE0" w:rsidRDefault="00F17CE0" w:rsidP="00F17CE0">
      <w:r w:rsidRPr="00F17CE0">
        <w:t xml:space="preserve">Выражение с переменной. Значение выражения. Подстановка выражений вместо переменных. </w:t>
      </w:r>
    </w:p>
    <w:p w:rsidR="00F17CE0" w:rsidRPr="00F17CE0" w:rsidRDefault="00F17CE0" w:rsidP="00F17CE0">
      <w:r w:rsidRPr="00F17CE0">
        <w:t>Целые выражения</w:t>
      </w:r>
    </w:p>
    <w:p w:rsidR="00F17CE0" w:rsidRPr="00F17CE0" w:rsidRDefault="00F17CE0" w:rsidP="00F17CE0">
      <w:r w:rsidRPr="00F17CE0">
        <w:t xml:space="preserve">Степень с натуральным показателем и её свойства. Преобразования выражений, содержащих степени с натуральным показателем. </w:t>
      </w:r>
    </w:p>
    <w:p w:rsidR="00F17CE0" w:rsidRPr="00F17CE0" w:rsidRDefault="00F17CE0" w:rsidP="00F17CE0">
      <w:r w:rsidRPr="00F17CE0">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17CE0" w:rsidRPr="00F17CE0" w:rsidRDefault="00F17CE0" w:rsidP="00F17CE0">
      <w:r w:rsidRPr="00F17CE0">
        <w:t>Дробно-рациональные выражения</w:t>
      </w:r>
    </w:p>
    <w:p w:rsidR="00F17CE0" w:rsidRPr="00F17CE0" w:rsidRDefault="00F17CE0" w:rsidP="00F17CE0">
      <w:r w:rsidRPr="00F17CE0">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17CE0" w:rsidRPr="00F17CE0" w:rsidRDefault="00F17CE0" w:rsidP="00F17CE0">
      <w:r w:rsidRPr="00F17CE0">
        <w:t>Преобразование выражений, содержащих знак модуля.</w:t>
      </w:r>
    </w:p>
    <w:p w:rsidR="00F17CE0" w:rsidRPr="00F17CE0" w:rsidRDefault="00F17CE0" w:rsidP="00F17CE0">
      <w:r w:rsidRPr="00F17CE0">
        <w:t>Квадратные корни</w:t>
      </w:r>
    </w:p>
    <w:p w:rsidR="00F17CE0" w:rsidRPr="00F17CE0" w:rsidRDefault="00F17CE0" w:rsidP="00F17CE0">
      <w:r w:rsidRPr="00F17CE0">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17CE0" w:rsidRPr="00F17CE0" w:rsidRDefault="00F17CE0" w:rsidP="00F17CE0">
      <w:r w:rsidRPr="00F17CE0">
        <w:t>Уравнения и неравенства</w:t>
      </w:r>
    </w:p>
    <w:p w:rsidR="00F17CE0" w:rsidRPr="00F17CE0" w:rsidRDefault="00F17CE0" w:rsidP="00F17CE0">
      <w:r w:rsidRPr="00F17CE0">
        <w:t>Равенства</w:t>
      </w:r>
    </w:p>
    <w:p w:rsidR="00F17CE0" w:rsidRPr="00F17CE0" w:rsidRDefault="00F17CE0" w:rsidP="00F17CE0">
      <w:r w:rsidRPr="00F17CE0">
        <w:t xml:space="preserve">Числовое равенство. Свойства числовых равенств. Равенство с переменной. </w:t>
      </w:r>
    </w:p>
    <w:p w:rsidR="00F17CE0" w:rsidRPr="00F17CE0" w:rsidRDefault="00F17CE0" w:rsidP="00F17CE0">
      <w:r w:rsidRPr="00F17CE0">
        <w:t>Уравнения</w:t>
      </w:r>
    </w:p>
    <w:p w:rsidR="00F17CE0" w:rsidRPr="00F17CE0" w:rsidRDefault="00F17CE0" w:rsidP="00F17CE0">
      <w:r w:rsidRPr="00F17CE0">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17CE0" w:rsidRPr="00F17CE0" w:rsidRDefault="00F17CE0" w:rsidP="00F17CE0">
      <w:r w:rsidRPr="00F17CE0">
        <w:t>Линейное уравнение и его корни</w:t>
      </w:r>
    </w:p>
    <w:p w:rsidR="00F17CE0" w:rsidRPr="00F17CE0" w:rsidRDefault="00F17CE0" w:rsidP="00F17CE0">
      <w:r w:rsidRPr="00F17CE0">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17CE0" w:rsidRPr="00F17CE0" w:rsidRDefault="00F17CE0" w:rsidP="00F17CE0">
      <w:r w:rsidRPr="00F17CE0">
        <w:t>Квадратное уравнение и его корни</w:t>
      </w:r>
    </w:p>
    <w:p w:rsidR="00F17CE0" w:rsidRPr="00F17CE0" w:rsidRDefault="00F17CE0" w:rsidP="00F17CE0">
      <w:r w:rsidRPr="00F17CE0">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17CE0" w:rsidRPr="00F17CE0" w:rsidRDefault="00F17CE0" w:rsidP="00F17CE0">
      <w:r w:rsidRPr="00F17CE0">
        <w:t>Дробно-рациональные уравнения</w:t>
      </w:r>
    </w:p>
    <w:p w:rsidR="00F17CE0" w:rsidRPr="00F17CE0" w:rsidRDefault="00F17CE0" w:rsidP="00F17CE0">
      <w:r w:rsidRPr="00F17CE0">
        <w:t xml:space="preserve">Решение простейших дробно-линейных уравнений. Решение дробно-рациональных уравнений. </w:t>
      </w:r>
    </w:p>
    <w:p w:rsidR="00F17CE0" w:rsidRPr="00F17CE0" w:rsidRDefault="00F17CE0" w:rsidP="00F17CE0">
      <w:r w:rsidRPr="00F17CE0">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17CE0" w:rsidRPr="00F17CE0" w:rsidRDefault="00F17CE0" w:rsidP="00F17CE0">
      <w:r w:rsidRPr="00F17CE0">
        <w:t xml:space="preserve">Простейшие иррациональные уравнения вида </w:t>
      </w:r>
      <w:r w:rsidRPr="00F17CE0">
        <w:object w:dxaOrig="1120" w:dyaOrig="460">
          <v:shape id="_x0000_i1027" type="#_x0000_t75" style="width:57pt;height:21.75pt" o:ole="">
            <v:imagedata r:id="rId10" o:title=""/>
          </v:shape>
          <o:OLEObject Type="Embed" ProgID="Equation.DSMT4" ShapeID="_x0000_i1027" DrawAspect="Content" ObjectID="_1516349570" r:id="rId11"/>
        </w:object>
      </w:r>
      <w:r w:rsidRPr="00F17CE0">
        <w:t xml:space="preserve">, </w:t>
      </w:r>
      <w:r w:rsidRPr="00F17CE0">
        <w:object w:dxaOrig="1680" w:dyaOrig="460">
          <v:shape id="_x0000_i1028" type="#_x0000_t75" style="width:83.25pt;height:21.75pt" o:ole="">
            <v:imagedata r:id="rId12" o:title=""/>
          </v:shape>
          <o:OLEObject Type="Embed" ProgID="Equation.DSMT4" ShapeID="_x0000_i1028" DrawAspect="Content" ObjectID="_1516349571" r:id="rId13"/>
        </w:object>
      </w:r>
      <w:r w:rsidRPr="00F17CE0">
        <w:t>.</w:t>
      </w:r>
    </w:p>
    <w:p w:rsidR="00F17CE0" w:rsidRPr="00F17CE0" w:rsidRDefault="00F17CE0" w:rsidP="00F17CE0">
      <w:r w:rsidRPr="00F17CE0">
        <w:t xml:space="preserve">Уравнения вида </w:t>
      </w:r>
      <w:r w:rsidRPr="00F17CE0">
        <w:object w:dxaOrig="700" w:dyaOrig="360">
          <v:shape id="_x0000_i1029" type="#_x0000_t75" style="width:35.25pt;height:18pt" o:ole="">
            <v:imagedata r:id="rId14" o:title=""/>
          </v:shape>
          <o:OLEObject Type="Embed" ProgID="Equation.DSMT4" ShapeID="_x0000_i1029" DrawAspect="Content" ObjectID="_1516349572" r:id="rId15"/>
        </w:object>
      </w:r>
      <w:r w:rsidRPr="00F17CE0">
        <w:t>.Уравнения в целых числах.</w:t>
      </w:r>
    </w:p>
    <w:p w:rsidR="00F17CE0" w:rsidRPr="00F17CE0" w:rsidRDefault="00F17CE0" w:rsidP="00F17CE0">
      <w:r w:rsidRPr="00F17CE0">
        <w:t>Системы уравнений</w:t>
      </w:r>
    </w:p>
    <w:p w:rsidR="00F17CE0" w:rsidRPr="00F17CE0" w:rsidRDefault="00F17CE0" w:rsidP="00F17CE0">
      <w:r w:rsidRPr="00F17CE0">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17CE0" w:rsidRPr="00F17CE0" w:rsidRDefault="00F17CE0" w:rsidP="00F17CE0">
      <w:r w:rsidRPr="00F17CE0">
        <w:t xml:space="preserve">Понятие системы уравнений. Решение системы уравнений. </w:t>
      </w:r>
    </w:p>
    <w:p w:rsidR="00F17CE0" w:rsidRPr="00F17CE0" w:rsidRDefault="00F17CE0" w:rsidP="00F17CE0">
      <w:r w:rsidRPr="00F17CE0">
        <w:t xml:space="preserve">Методы решения систем линейных уравнений с двумя переменными: графический метод, метод сложения, метод подстановки. </w:t>
      </w:r>
    </w:p>
    <w:p w:rsidR="00F17CE0" w:rsidRPr="00F17CE0" w:rsidRDefault="00F17CE0" w:rsidP="00F17CE0">
      <w:r w:rsidRPr="00F17CE0">
        <w:t>Системы линейных уравнений с параметром.</w:t>
      </w:r>
    </w:p>
    <w:p w:rsidR="00F17CE0" w:rsidRPr="00F17CE0" w:rsidRDefault="00F17CE0" w:rsidP="00F17CE0">
      <w:r w:rsidRPr="00F17CE0">
        <w:t>Неравенства</w:t>
      </w:r>
    </w:p>
    <w:p w:rsidR="00F17CE0" w:rsidRPr="00F17CE0" w:rsidRDefault="00F17CE0" w:rsidP="00F17CE0">
      <w:r w:rsidRPr="00F17CE0">
        <w:t xml:space="preserve">Числовые неравенства. Свойства числовых неравенств. Проверка справедливости неравенств при заданных значениях переменных. </w:t>
      </w:r>
    </w:p>
    <w:p w:rsidR="00F17CE0" w:rsidRPr="00F17CE0" w:rsidRDefault="00F17CE0" w:rsidP="00F17CE0">
      <w:r w:rsidRPr="00F17CE0">
        <w:t>Неравенство с переменной. Строгие и нестрогие неравенства. Область определения неравенства (область допустимых значений переменной).</w:t>
      </w:r>
    </w:p>
    <w:p w:rsidR="00F17CE0" w:rsidRPr="00F17CE0" w:rsidRDefault="00F17CE0" w:rsidP="00F17CE0">
      <w:r w:rsidRPr="00F17CE0">
        <w:t>Решение линейных неравенств.</w:t>
      </w:r>
    </w:p>
    <w:p w:rsidR="00F17CE0" w:rsidRPr="00F17CE0" w:rsidRDefault="00F17CE0" w:rsidP="00F17CE0">
      <w:r w:rsidRPr="00F17CE0">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17CE0" w:rsidRPr="00F17CE0" w:rsidRDefault="00F17CE0" w:rsidP="00F17CE0">
      <w:r w:rsidRPr="00F17CE0">
        <w:t>Решение целых и дробно-рациональных неравенств методом интервалов.</w:t>
      </w:r>
    </w:p>
    <w:p w:rsidR="00F17CE0" w:rsidRPr="00F17CE0" w:rsidRDefault="00F17CE0" w:rsidP="00F17CE0">
      <w:r w:rsidRPr="00F17CE0">
        <w:t>Системы неравенств</w:t>
      </w:r>
    </w:p>
    <w:p w:rsidR="00F17CE0" w:rsidRPr="00F17CE0" w:rsidRDefault="00F17CE0" w:rsidP="00F17CE0">
      <w:r w:rsidRPr="00F17CE0">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17CE0" w:rsidRPr="00F17CE0" w:rsidRDefault="00F17CE0" w:rsidP="00F17CE0">
      <w:r w:rsidRPr="00F17CE0">
        <w:t>Функции</w:t>
      </w:r>
    </w:p>
    <w:p w:rsidR="00F17CE0" w:rsidRPr="00F17CE0" w:rsidRDefault="00F17CE0" w:rsidP="00F17CE0">
      <w:r w:rsidRPr="00F17CE0">
        <w:t>Понятие функции</w:t>
      </w:r>
    </w:p>
    <w:p w:rsidR="00F17CE0" w:rsidRPr="00F17CE0" w:rsidRDefault="00F17CE0" w:rsidP="00F17CE0">
      <w:r w:rsidRPr="00F17CE0">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17CE0" w:rsidRPr="00F17CE0" w:rsidRDefault="00F17CE0" w:rsidP="00F17CE0">
      <w:r w:rsidRPr="00F17CE0">
        <w:t xml:space="preserve">Представление об асимптотах. </w:t>
      </w:r>
    </w:p>
    <w:p w:rsidR="00F17CE0" w:rsidRPr="00F17CE0" w:rsidRDefault="00F17CE0" w:rsidP="00F17CE0">
      <w:r w:rsidRPr="00F17CE0">
        <w:t>Непрерывность функции. Кусочно заданные функции.</w:t>
      </w:r>
    </w:p>
    <w:p w:rsidR="00F17CE0" w:rsidRPr="00F17CE0" w:rsidRDefault="00F17CE0" w:rsidP="00F17CE0">
      <w:r w:rsidRPr="00F17CE0">
        <w:t>Линейная функция</w:t>
      </w:r>
    </w:p>
    <w:p w:rsidR="00F17CE0" w:rsidRPr="00F17CE0" w:rsidRDefault="00F17CE0" w:rsidP="00F17CE0">
      <w:r w:rsidRPr="00F17CE0">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17CE0" w:rsidRPr="00F17CE0" w:rsidRDefault="00F17CE0" w:rsidP="00F17CE0">
      <w:r w:rsidRPr="00F17CE0">
        <w:t>Квадратичная функция</w:t>
      </w:r>
    </w:p>
    <w:p w:rsidR="00F17CE0" w:rsidRPr="00F17CE0" w:rsidRDefault="00F17CE0" w:rsidP="00F17CE0">
      <w:r w:rsidRPr="00F17CE0">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17CE0" w:rsidRPr="00F17CE0" w:rsidRDefault="00F17CE0" w:rsidP="00F17CE0">
      <w:r w:rsidRPr="00F17CE0">
        <w:t>Обратная пропорциональность</w:t>
      </w:r>
    </w:p>
    <w:p w:rsidR="00F17CE0" w:rsidRPr="00F17CE0" w:rsidRDefault="00F17CE0" w:rsidP="00F17CE0">
      <w:r w:rsidRPr="00F17CE0">
        <w:t xml:space="preserve">Свойства функции </w:t>
      </w:r>
      <w:r w:rsidRPr="00F17CE0">
        <w:object w:dxaOrig="620" w:dyaOrig="620">
          <v:shape id="_x0000_i1030" type="#_x0000_t75" style="width:30.75pt;height:30.75pt" o:ole="">
            <v:imagedata r:id="rId16" o:title=""/>
          </v:shape>
          <o:OLEObject Type="Embed" ProgID="Equation.DSMT4" ShapeID="_x0000_i1030" DrawAspect="Content" ObjectID="_1516349573" r:id="rId17"/>
        </w:object>
      </w:r>
      <w:r w:rsidRPr="00F17CE0">
        <w:fldChar w:fldCharType="begin"/>
      </w:r>
      <w:r w:rsidRPr="00F17CE0">
        <w:instrText xml:space="preserve"> QUOTE </w:instrText>
      </w:r>
      <w:r w:rsidRPr="00F17CE0">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17CE0">
        <w:instrText xml:space="preserve"> </w:instrText>
      </w:r>
      <w:r w:rsidRPr="00F17CE0">
        <w:fldChar w:fldCharType="separate"/>
      </w:r>
      <w:r w:rsidRPr="00F17CE0">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17CE0">
        <w:fldChar w:fldCharType="end"/>
      </w:r>
      <w:r w:rsidRPr="00F17CE0">
        <w:t xml:space="preserve">. Гипербола. </w:t>
      </w:r>
    </w:p>
    <w:p w:rsidR="00F17CE0" w:rsidRPr="00F17CE0" w:rsidRDefault="00F17CE0" w:rsidP="00F17CE0">
      <w:r w:rsidRPr="00F17CE0">
        <w:t xml:space="preserve">Графики функций. Преобразование графика функции </w:t>
      </w:r>
      <w:r w:rsidRPr="00F17CE0">
        <w:object w:dxaOrig="920" w:dyaOrig="320">
          <v:shape id="_x0000_i1031" type="#_x0000_t75" style="width:47.25pt;height:15.75pt" o:ole="">
            <v:imagedata r:id="rId19" o:title=""/>
          </v:shape>
          <o:OLEObject Type="Embed" ProgID="Equation.DSMT4" ShapeID="_x0000_i1031" DrawAspect="Content" ObjectID="_1516349574" r:id="rId20"/>
        </w:object>
      </w:r>
      <w:r w:rsidRPr="00F17CE0">
        <w:t xml:space="preserve"> для построения графиков функций вида </w:t>
      </w:r>
      <w:r w:rsidRPr="00F17CE0">
        <w:object w:dxaOrig="1780" w:dyaOrig="380">
          <v:shape id="_x0000_i1032" type="#_x0000_t75" style="width:90pt;height:18pt" o:ole="">
            <v:imagedata r:id="rId21" o:title=""/>
          </v:shape>
          <o:OLEObject Type="Embed" ProgID="Equation.DSMT4" ShapeID="_x0000_i1032" DrawAspect="Content" ObjectID="_1516349575" r:id="rId22"/>
        </w:object>
      </w:r>
      <w:r w:rsidRPr="00F17CE0">
        <w:t>.</w:t>
      </w:r>
    </w:p>
    <w:p w:rsidR="00F17CE0" w:rsidRPr="00F17CE0" w:rsidRDefault="00F17CE0" w:rsidP="00F17CE0">
      <w:r w:rsidRPr="00F17CE0">
        <w:t xml:space="preserve">Графики функций </w:t>
      </w:r>
      <w:r w:rsidRPr="00F17CE0">
        <w:object w:dxaOrig="1300" w:dyaOrig="620">
          <v:shape id="_x0000_i1033" type="#_x0000_t75" style="width:63.75pt;height:30.75pt" o:ole="">
            <v:imagedata r:id="rId23" o:title=""/>
          </v:shape>
          <o:OLEObject Type="Embed" ProgID="Equation.DSMT4" ShapeID="_x0000_i1033" DrawAspect="Content" ObjectID="_1516349576" r:id="rId24"/>
        </w:object>
      </w:r>
      <w:r w:rsidRPr="00F17CE0">
        <w:t xml:space="preserve">, </w:t>
      </w:r>
      <w:r w:rsidRPr="00F17CE0">
        <w:object w:dxaOrig="760" w:dyaOrig="380">
          <v:shape id="_x0000_i1034" type="#_x0000_t75" style="width:39.75pt;height:18pt" o:ole="">
            <v:imagedata r:id="rId25" o:title=""/>
          </v:shape>
          <o:OLEObject Type="Embed" ProgID="Equation.DSMT4" ShapeID="_x0000_i1034" DrawAspect="Content" ObjectID="_1516349577" r:id="rId26"/>
        </w:object>
      </w:r>
      <w:r w:rsidRPr="00F17CE0">
        <w:fldChar w:fldCharType="begin"/>
      </w:r>
      <w:r w:rsidRPr="00F17CE0">
        <w:instrText xml:space="preserve"> QUOTE  </w:instrText>
      </w:r>
      <w:r w:rsidRPr="00F17CE0">
        <w:fldChar w:fldCharType="end"/>
      </w:r>
      <w:r w:rsidRPr="00F17CE0">
        <w:t xml:space="preserve">, </w:t>
      </w:r>
      <w:r w:rsidRPr="00F17CE0">
        <w:object w:dxaOrig="760" w:dyaOrig="380">
          <v:shape id="_x0000_i1035" type="#_x0000_t75" style="width:38.25pt;height:18pt" o:ole="">
            <v:imagedata r:id="rId27" o:title=""/>
          </v:shape>
          <o:OLEObject Type="Embed" ProgID="Equation.DSMT4" ShapeID="_x0000_i1035" DrawAspect="Content" ObjectID="_1516349578" r:id="rId28"/>
        </w:object>
      </w:r>
      <w:fldSimple w:instr="">
        <w:r w:rsidRPr="00F17CE0">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17CE0">
        <w:t xml:space="preserve">, </w:t>
      </w:r>
      <w:r w:rsidRPr="00F17CE0">
        <w:object w:dxaOrig="660" w:dyaOrig="380">
          <v:shape id="_x0000_i1036" type="#_x0000_t75" style="width:32.25pt;height:18pt" o:ole="">
            <v:imagedata r:id="rId30" o:title=""/>
          </v:shape>
          <o:OLEObject Type="Embed" ProgID="Equation.DSMT4" ShapeID="_x0000_i1036" DrawAspect="Content" ObjectID="_1516349579" r:id="rId31"/>
        </w:object>
      </w:r>
      <w:r w:rsidRPr="00F17CE0">
        <w:t xml:space="preserve">. </w:t>
      </w:r>
    </w:p>
    <w:p w:rsidR="00F17CE0" w:rsidRPr="00F17CE0" w:rsidRDefault="00F17CE0" w:rsidP="00F17CE0">
      <w:r w:rsidRPr="00F17CE0">
        <w:lastRenderedPageBreak/>
        <w:t>Последовательности и прогрессии</w:t>
      </w:r>
    </w:p>
    <w:p w:rsidR="00F17CE0" w:rsidRPr="00F17CE0" w:rsidRDefault="00F17CE0" w:rsidP="00F17CE0">
      <w:r w:rsidRPr="00F17CE0">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F17CE0" w:rsidRPr="00F17CE0" w:rsidRDefault="00F17CE0" w:rsidP="00F17CE0">
      <w:r w:rsidRPr="00F17CE0">
        <w:t>Решение текстовых задач</w:t>
      </w:r>
    </w:p>
    <w:p w:rsidR="00F17CE0" w:rsidRPr="00F17CE0" w:rsidRDefault="00F17CE0" w:rsidP="00F17CE0">
      <w:r w:rsidRPr="00F17CE0">
        <w:t>Задачи на все арифметические действия</w:t>
      </w:r>
    </w:p>
    <w:p w:rsidR="00F17CE0" w:rsidRPr="00F17CE0" w:rsidRDefault="00F17CE0" w:rsidP="00F17CE0">
      <w:r w:rsidRPr="00F17CE0">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17CE0" w:rsidRPr="00F17CE0" w:rsidRDefault="00F17CE0" w:rsidP="00F17CE0">
      <w:r w:rsidRPr="00F17CE0">
        <w:t>Задачи на движение, работу и покупки</w:t>
      </w:r>
    </w:p>
    <w:p w:rsidR="00F17CE0" w:rsidRPr="00F17CE0" w:rsidRDefault="00F17CE0" w:rsidP="00F17CE0">
      <w:r w:rsidRPr="00F17CE0">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17CE0" w:rsidRPr="00F17CE0" w:rsidRDefault="00F17CE0" w:rsidP="00F17CE0">
      <w:r w:rsidRPr="00F17CE0">
        <w:t>Задачи на части, доли, проценты</w:t>
      </w:r>
    </w:p>
    <w:p w:rsidR="00F17CE0" w:rsidRPr="00F17CE0" w:rsidRDefault="00F17CE0" w:rsidP="00F17CE0">
      <w:r w:rsidRPr="00F17CE0">
        <w:t>Решение задач на нахождение части числа и числа по его части. Решение задач на проценты и доли. Применение пропорций при решении задач.</w:t>
      </w:r>
    </w:p>
    <w:p w:rsidR="00F17CE0" w:rsidRPr="00F17CE0" w:rsidRDefault="00F17CE0" w:rsidP="00F17CE0">
      <w:r w:rsidRPr="00F17CE0">
        <w:t>Логические задачи</w:t>
      </w:r>
    </w:p>
    <w:p w:rsidR="00F17CE0" w:rsidRPr="00F17CE0" w:rsidRDefault="00F17CE0" w:rsidP="00F17CE0">
      <w:r w:rsidRPr="00F17CE0">
        <w:t xml:space="preserve">Решение логических задач. Решение логических задач с помощью графов, таблиц. </w:t>
      </w:r>
    </w:p>
    <w:p w:rsidR="00F17CE0" w:rsidRPr="00F17CE0" w:rsidRDefault="00F17CE0" w:rsidP="00F17CE0">
      <w:r w:rsidRPr="00F17CE0">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17CE0" w:rsidRPr="00F17CE0" w:rsidRDefault="00F17CE0" w:rsidP="00F17CE0">
      <w:bookmarkStart w:id="55" w:name="_Toc405513922"/>
      <w:bookmarkStart w:id="56" w:name="_Toc284662800"/>
      <w:bookmarkStart w:id="57" w:name="_Toc284663427"/>
      <w:r w:rsidRPr="00F17CE0">
        <w:t>Статистика и теория вероятностей</w:t>
      </w:r>
      <w:bookmarkEnd w:id="55"/>
      <w:bookmarkEnd w:id="56"/>
      <w:bookmarkEnd w:id="57"/>
    </w:p>
    <w:p w:rsidR="00F17CE0" w:rsidRPr="00F17CE0" w:rsidRDefault="00F17CE0" w:rsidP="00F17CE0">
      <w:r w:rsidRPr="00F17CE0">
        <w:t>Статистика</w:t>
      </w:r>
    </w:p>
    <w:p w:rsidR="00F17CE0" w:rsidRPr="00F17CE0" w:rsidRDefault="00F17CE0" w:rsidP="00F17CE0">
      <w:r w:rsidRPr="00F17CE0">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17CE0" w:rsidRPr="00F17CE0" w:rsidRDefault="00F17CE0" w:rsidP="00F17CE0">
      <w:r w:rsidRPr="00F17CE0">
        <w:t>Случайная изменчивость. Изменчивость при измерениях. Решающие правила. Закономерности в изменчивых величинах.</w:t>
      </w:r>
    </w:p>
    <w:p w:rsidR="00F17CE0" w:rsidRPr="00F17CE0" w:rsidRDefault="00F17CE0" w:rsidP="00F17CE0">
      <w:r w:rsidRPr="00F17CE0">
        <w:t>Случайные события</w:t>
      </w:r>
    </w:p>
    <w:p w:rsidR="00F17CE0" w:rsidRPr="00F17CE0" w:rsidRDefault="00F17CE0" w:rsidP="00F17CE0">
      <w:r w:rsidRPr="00F17CE0">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w:t>
      </w:r>
      <w:r w:rsidRPr="00F17CE0">
        <w:lastRenderedPageBreak/>
        <w:t>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17CE0" w:rsidRPr="00F17CE0" w:rsidRDefault="00F17CE0" w:rsidP="00F17CE0">
      <w:r w:rsidRPr="00F17CE0">
        <w:t>Элементы комбинаторики</w:t>
      </w:r>
    </w:p>
    <w:p w:rsidR="00F17CE0" w:rsidRPr="00F17CE0" w:rsidRDefault="00F17CE0" w:rsidP="00F17CE0">
      <w:r w:rsidRPr="00F17CE0">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17CE0" w:rsidRPr="00F17CE0" w:rsidRDefault="00F17CE0" w:rsidP="00F17CE0">
      <w:r w:rsidRPr="00F17CE0">
        <w:t>Случайные величины</w:t>
      </w:r>
    </w:p>
    <w:p w:rsidR="00F17CE0" w:rsidRPr="00F17CE0" w:rsidRDefault="00F17CE0" w:rsidP="00F17CE0">
      <w:r w:rsidRPr="00F17CE0">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17CE0" w:rsidRPr="00F17CE0" w:rsidRDefault="00F17CE0" w:rsidP="00F17CE0">
      <w:bookmarkStart w:id="58" w:name="_Toc405513923"/>
      <w:bookmarkStart w:id="59" w:name="_Toc284662801"/>
      <w:bookmarkStart w:id="60" w:name="_Toc284663428"/>
      <w:r w:rsidRPr="00F17CE0">
        <w:t>Геометрия</w:t>
      </w:r>
      <w:bookmarkEnd w:id="58"/>
      <w:bookmarkEnd w:id="59"/>
      <w:bookmarkEnd w:id="60"/>
    </w:p>
    <w:p w:rsidR="00F17CE0" w:rsidRPr="00F17CE0" w:rsidRDefault="00F17CE0" w:rsidP="00F17CE0">
      <w:r w:rsidRPr="00F17CE0">
        <w:t>Геометрические фигуры</w:t>
      </w:r>
    </w:p>
    <w:p w:rsidR="00F17CE0" w:rsidRPr="00F17CE0" w:rsidRDefault="00F17CE0" w:rsidP="00F17CE0">
      <w:r w:rsidRPr="00F17CE0">
        <w:t>Фигуры в геометрии и в окружающем мире</w:t>
      </w:r>
    </w:p>
    <w:p w:rsidR="00F17CE0" w:rsidRPr="00F17CE0" w:rsidRDefault="00F17CE0" w:rsidP="00F17CE0">
      <w:r w:rsidRPr="00F17CE0">
        <w:t xml:space="preserve">Геометрическая фигура. Формирование представлений о метапредметном понятии «фигура».  </w:t>
      </w:r>
    </w:p>
    <w:p w:rsidR="00F17CE0" w:rsidRPr="00F17CE0" w:rsidRDefault="00F17CE0" w:rsidP="00F17CE0">
      <w:r w:rsidRPr="00F17CE0">
        <w:t>Точка, линия, отрезок, прямая, луч, ломаная, плоскость, угол, биссектриса угла и её свойства, виды углов, многоугольники, круг.</w:t>
      </w:r>
    </w:p>
    <w:p w:rsidR="00F17CE0" w:rsidRPr="00F17CE0" w:rsidRDefault="00F17CE0" w:rsidP="00F17CE0">
      <w:r w:rsidRPr="00F17CE0">
        <w:t>Осевая симметрия геометрических фигур. Центральная симметрия геометрических фигур.</w:t>
      </w:r>
    </w:p>
    <w:p w:rsidR="00F17CE0" w:rsidRPr="00F17CE0" w:rsidRDefault="00F17CE0" w:rsidP="00F17CE0">
      <w:r w:rsidRPr="00F17CE0">
        <w:t>Многоугольники</w:t>
      </w:r>
    </w:p>
    <w:p w:rsidR="00F17CE0" w:rsidRPr="00F17CE0" w:rsidRDefault="00F17CE0" w:rsidP="00F17CE0">
      <w:r w:rsidRPr="00F17CE0">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F17CE0" w:rsidRPr="00F17CE0" w:rsidRDefault="00F17CE0" w:rsidP="00F17CE0">
      <w:r w:rsidRPr="00F17CE0">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17CE0" w:rsidRPr="00F17CE0" w:rsidRDefault="00F17CE0" w:rsidP="00F17CE0">
      <w:r w:rsidRPr="00F17CE0">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17CE0" w:rsidRPr="00F17CE0" w:rsidRDefault="00F17CE0" w:rsidP="00F17CE0">
      <w:r w:rsidRPr="00F17CE0">
        <w:t>Окружность, круг</w:t>
      </w:r>
    </w:p>
    <w:p w:rsidR="00F17CE0" w:rsidRPr="00F17CE0" w:rsidRDefault="00F17CE0" w:rsidP="00F17CE0">
      <w:r w:rsidRPr="00F17CE0">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17CE0" w:rsidRPr="00F17CE0" w:rsidRDefault="00F17CE0" w:rsidP="00F17CE0">
      <w:r w:rsidRPr="00F17CE0">
        <w:t>Геометрические фигуры в пространстве (объёмные тела)</w:t>
      </w:r>
    </w:p>
    <w:p w:rsidR="00F17CE0" w:rsidRPr="00F17CE0" w:rsidRDefault="00F17CE0" w:rsidP="00F17CE0">
      <w:r w:rsidRPr="00F17CE0">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17CE0" w:rsidRPr="00F17CE0" w:rsidRDefault="00F17CE0" w:rsidP="00F17CE0">
      <w:r w:rsidRPr="00F17CE0">
        <w:t>Отношения</w:t>
      </w:r>
    </w:p>
    <w:p w:rsidR="00F17CE0" w:rsidRPr="00F17CE0" w:rsidRDefault="00F17CE0" w:rsidP="00F17CE0">
      <w:r w:rsidRPr="00F17CE0">
        <w:t>Равенство фигур</w:t>
      </w:r>
    </w:p>
    <w:p w:rsidR="00F17CE0" w:rsidRPr="00F17CE0" w:rsidRDefault="00F17CE0" w:rsidP="00F17CE0">
      <w:r w:rsidRPr="00F17CE0">
        <w:t xml:space="preserve">Свойства равных треугольников. Признаки равенства треугольников. </w:t>
      </w:r>
    </w:p>
    <w:p w:rsidR="00F17CE0" w:rsidRPr="00F17CE0" w:rsidRDefault="00F17CE0" w:rsidP="00F17CE0">
      <w:r w:rsidRPr="00F17CE0">
        <w:t>Параллельно</w:t>
      </w:r>
      <w:r w:rsidRPr="00F17CE0">
        <w:softHyphen/>
        <w:t>сть прямых</w:t>
      </w:r>
    </w:p>
    <w:p w:rsidR="00F17CE0" w:rsidRPr="00F17CE0" w:rsidRDefault="00F17CE0" w:rsidP="00F17CE0">
      <w:r w:rsidRPr="00F17CE0">
        <w:t>Признаки и свойства параллельных прямых. Аксиома параллельности Евклида. Теорема Фалеса.</w:t>
      </w:r>
    </w:p>
    <w:p w:rsidR="00F17CE0" w:rsidRPr="00F17CE0" w:rsidRDefault="00F17CE0" w:rsidP="00F17CE0">
      <w:r w:rsidRPr="00F17CE0">
        <w:t>Перпендикулярные прямые</w:t>
      </w:r>
    </w:p>
    <w:p w:rsidR="00F17CE0" w:rsidRPr="00F17CE0" w:rsidRDefault="00F17CE0" w:rsidP="00F17CE0">
      <w:r w:rsidRPr="00F17CE0">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F17CE0" w:rsidRPr="00F17CE0" w:rsidRDefault="00F17CE0" w:rsidP="00F17CE0">
      <w:r w:rsidRPr="00F17CE0">
        <w:t>Подобие</w:t>
      </w:r>
    </w:p>
    <w:p w:rsidR="00F17CE0" w:rsidRPr="00F17CE0" w:rsidRDefault="00F17CE0" w:rsidP="00F17CE0">
      <w:r w:rsidRPr="00F17CE0">
        <w:t xml:space="preserve">Пропорциональные отрезки, подобие фигур. Подобные треугольники. Признаки подобия. </w:t>
      </w:r>
    </w:p>
    <w:p w:rsidR="00F17CE0" w:rsidRPr="00F17CE0" w:rsidRDefault="00F17CE0" w:rsidP="00F17CE0">
      <w:r w:rsidRPr="00F17CE0">
        <w:t>Взаимное расположение прямой и окружности, двух окружностей.</w:t>
      </w:r>
    </w:p>
    <w:p w:rsidR="00F17CE0" w:rsidRPr="00F17CE0" w:rsidRDefault="00F17CE0" w:rsidP="00F17CE0">
      <w:r w:rsidRPr="00F17CE0">
        <w:t>Измерения и вычисления</w:t>
      </w:r>
    </w:p>
    <w:p w:rsidR="00F17CE0" w:rsidRPr="00F17CE0" w:rsidRDefault="00F17CE0" w:rsidP="00F17CE0">
      <w:r w:rsidRPr="00F17CE0">
        <w:t>Величины</w:t>
      </w:r>
    </w:p>
    <w:p w:rsidR="00F17CE0" w:rsidRPr="00F17CE0" w:rsidRDefault="00F17CE0" w:rsidP="00F17CE0">
      <w:r w:rsidRPr="00F17CE0">
        <w:t xml:space="preserve">Понятие величины. Длина. Измерение длины. Единицы измерения длины. Величина угла. Градусная мера угла. </w:t>
      </w:r>
    </w:p>
    <w:p w:rsidR="00F17CE0" w:rsidRPr="00F17CE0" w:rsidRDefault="00F17CE0" w:rsidP="00F17CE0">
      <w:r w:rsidRPr="00F17CE0">
        <w:t>Понятие о площади плоской фигуры и её свойствах. Измерение площадей. Единицы измерения площади.</w:t>
      </w:r>
    </w:p>
    <w:p w:rsidR="00F17CE0" w:rsidRPr="00F17CE0" w:rsidRDefault="00F17CE0" w:rsidP="00F17CE0">
      <w:r w:rsidRPr="00F17CE0">
        <w:t>Представление об объёме и его свойствах. Измерение объёма. Единицы измерения объёмов.</w:t>
      </w:r>
    </w:p>
    <w:p w:rsidR="00F17CE0" w:rsidRPr="00F17CE0" w:rsidRDefault="00F17CE0" w:rsidP="00F17CE0">
      <w:r w:rsidRPr="00F17CE0">
        <w:t>Измерения и вычисления</w:t>
      </w:r>
    </w:p>
    <w:p w:rsidR="00F17CE0" w:rsidRPr="00F17CE0" w:rsidRDefault="00F17CE0" w:rsidP="00F17CE0">
      <w:r w:rsidRPr="00F17CE0">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17CE0">
        <w:softHyphen/>
        <w:t>ружности и площади круга. Сравнение и вычисление площадей. Теорема Пифагора. Теорема синусов. Теорема косинусов.</w:t>
      </w:r>
    </w:p>
    <w:p w:rsidR="00F17CE0" w:rsidRPr="00F17CE0" w:rsidRDefault="00F17CE0" w:rsidP="00F17CE0">
      <w:r w:rsidRPr="00F17CE0">
        <w:t>Расстояния</w:t>
      </w:r>
    </w:p>
    <w:p w:rsidR="00F17CE0" w:rsidRPr="00F17CE0" w:rsidRDefault="00F17CE0" w:rsidP="00F17CE0">
      <w:r w:rsidRPr="00F17CE0">
        <w:t xml:space="preserve">Расстояние между точками. Расстояние от точки до прямой. Расстояние между фигурами. </w:t>
      </w:r>
    </w:p>
    <w:p w:rsidR="00F17CE0" w:rsidRPr="00F17CE0" w:rsidRDefault="00F17CE0" w:rsidP="00F17CE0">
      <w:r w:rsidRPr="00F17CE0">
        <w:t>Геометрические построения</w:t>
      </w:r>
    </w:p>
    <w:p w:rsidR="00F17CE0" w:rsidRPr="00F17CE0" w:rsidRDefault="00F17CE0" w:rsidP="00F17CE0">
      <w:r w:rsidRPr="00F17CE0">
        <w:t>Геометрические построения для иллюстрации свойств геометрических фигур.</w:t>
      </w:r>
    </w:p>
    <w:p w:rsidR="00F17CE0" w:rsidRPr="00F17CE0" w:rsidRDefault="00F17CE0" w:rsidP="00F17CE0">
      <w:r w:rsidRPr="00F17CE0">
        <w:lastRenderedPageBreak/>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17CE0" w:rsidRPr="00F17CE0" w:rsidRDefault="00F17CE0" w:rsidP="00F17CE0">
      <w:r w:rsidRPr="00F17CE0">
        <w:t>Построение треугольников по трём сторонам, двум сторонам и углу между ними, стороне и двум прилежащим к ней углам.</w:t>
      </w:r>
    </w:p>
    <w:p w:rsidR="00F17CE0" w:rsidRPr="00F17CE0" w:rsidRDefault="00F17CE0" w:rsidP="00F17CE0">
      <w:r w:rsidRPr="00F17CE0">
        <w:t>Деление отрезка в данном отношении.</w:t>
      </w:r>
    </w:p>
    <w:p w:rsidR="00F17CE0" w:rsidRPr="00F17CE0" w:rsidRDefault="00F17CE0" w:rsidP="00F17CE0">
      <w:r w:rsidRPr="00F17CE0">
        <w:t xml:space="preserve">Геометрические преобразования </w:t>
      </w:r>
    </w:p>
    <w:p w:rsidR="00F17CE0" w:rsidRPr="00F17CE0" w:rsidRDefault="00F17CE0" w:rsidP="00F17CE0">
      <w:r w:rsidRPr="00F17CE0">
        <w:t>Преобразования</w:t>
      </w:r>
    </w:p>
    <w:p w:rsidR="00F17CE0" w:rsidRPr="00F17CE0" w:rsidRDefault="00F17CE0" w:rsidP="00F17CE0">
      <w:r w:rsidRPr="00F17CE0">
        <w:t>Понятие преобразования. Представление о метапредметном понятии «преобразование». Подобие.</w:t>
      </w:r>
    </w:p>
    <w:p w:rsidR="00F17CE0" w:rsidRPr="00F17CE0" w:rsidRDefault="00F17CE0" w:rsidP="00F17CE0">
      <w:r w:rsidRPr="00F17CE0">
        <w:t>Движения</w:t>
      </w:r>
    </w:p>
    <w:p w:rsidR="00F17CE0" w:rsidRPr="00F17CE0" w:rsidRDefault="00F17CE0" w:rsidP="00F17CE0">
      <w:r w:rsidRPr="00F17CE0">
        <w:t xml:space="preserve">Осевая и центральная симметрия, поворот и параллельный перенос. Комбинации движений на плоскости и их свойства. </w:t>
      </w:r>
    </w:p>
    <w:p w:rsidR="00F17CE0" w:rsidRPr="00F17CE0" w:rsidRDefault="00F17CE0" w:rsidP="00F17CE0">
      <w:r w:rsidRPr="00F17CE0">
        <w:t>Векторы и координаты на плоскости</w:t>
      </w:r>
    </w:p>
    <w:p w:rsidR="00F17CE0" w:rsidRPr="00F17CE0" w:rsidRDefault="00F17CE0" w:rsidP="00F17CE0">
      <w:r w:rsidRPr="00F17CE0">
        <w:t>Векторы</w:t>
      </w:r>
    </w:p>
    <w:p w:rsidR="00F17CE0" w:rsidRPr="00F17CE0" w:rsidRDefault="00F17CE0" w:rsidP="00F17CE0">
      <w:r w:rsidRPr="00F17CE0">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17CE0" w:rsidRPr="00F17CE0" w:rsidRDefault="00F17CE0" w:rsidP="00F17CE0">
      <w:r w:rsidRPr="00F17CE0">
        <w:t>Координаты</w:t>
      </w:r>
    </w:p>
    <w:p w:rsidR="00F17CE0" w:rsidRPr="00F17CE0" w:rsidRDefault="00F17CE0" w:rsidP="00F17CE0">
      <w:r w:rsidRPr="00F17CE0">
        <w:t>Основные понятия, координаты вектора, расстояние между точками. Координаты середины отрезка. Уравнения фигур.</w:t>
      </w:r>
    </w:p>
    <w:p w:rsidR="00F17CE0" w:rsidRPr="00F17CE0" w:rsidRDefault="00F17CE0" w:rsidP="00F17CE0">
      <w:r w:rsidRPr="00F17CE0">
        <w:t>Применение векторов и координат для решения простейших геометрических задач.</w:t>
      </w:r>
    </w:p>
    <w:p w:rsidR="00F17CE0" w:rsidRPr="00F17CE0" w:rsidRDefault="00F17CE0" w:rsidP="00F17CE0">
      <w:bookmarkStart w:id="61" w:name="_Toc405513924"/>
      <w:bookmarkStart w:id="62" w:name="_Toc284662802"/>
      <w:bookmarkStart w:id="63" w:name="_Toc284663429"/>
      <w:r w:rsidRPr="00F17CE0">
        <w:t>История математики</w:t>
      </w:r>
      <w:bookmarkEnd w:id="61"/>
      <w:bookmarkEnd w:id="62"/>
      <w:bookmarkEnd w:id="63"/>
    </w:p>
    <w:p w:rsidR="00F17CE0" w:rsidRPr="00F17CE0" w:rsidRDefault="00F17CE0" w:rsidP="00F17CE0">
      <w:r w:rsidRPr="00F17CE0">
        <w:t>Возникновение математики как науки, этапы её развития. Основные разделы математики. Выдающиеся математики и их вклад в развитие науки.</w:t>
      </w:r>
    </w:p>
    <w:p w:rsidR="00F17CE0" w:rsidRPr="00F17CE0" w:rsidRDefault="00F17CE0" w:rsidP="00F17CE0">
      <w:r w:rsidRPr="00F17CE0">
        <w:t>Бесконечность множества простых чисел. Числа и длины отрезков. Рациональные числа. Потребность в иррациональных числах. Школа Пифагора</w:t>
      </w:r>
    </w:p>
    <w:p w:rsidR="00F17CE0" w:rsidRPr="00F17CE0" w:rsidRDefault="00F17CE0" w:rsidP="00F17CE0">
      <w:r w:rsidRPr="00F17CE0">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17CE0" w:rsidRPr="00F17CE0" w:rsidRDefault="00F17CE0" w:rsidP="00F17CE0">
      <w:r w:rsidRPr="00F17CE0">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17CE0" w:rsidRPr="00F17CE0" w:rsidRDefault="00F17CE0" w:rsidP="00F17CE0">
      <w:r w:rsidRPr="00F17CE0">
        <w:t>Задача Леонардо Пизанского (Фибоначчи) о кроликах, числа Фибоначчи. Задача о шахматной доске. Сходимость геометрической прогрессии.</w:t>
      </w:r>
    </w:p>
    <w:p w:rsidR="00F17CE0" w:rsidRPr="00F17CE0" w:rsidRDefault="00F17CE0" w:rsidP="00F17CE0">
      <w:r w:rsidRPr="00F17CE0">
        <w:lastRenderedPageBreak/>
        <w:t>Истоки теории вероятностей: страховое дело, азартные игры. П. Ферма, Б.Паскаль, Я. Бернулли, А.Н.Колмогоров.</w:t>
      </w:r>
    </w:p>
    <w:p w:rsidR="00F17CE0" w:rsidRPr="00F17CE0" w:rsidRDefault="00F17CE0" w:rsidP="00F17CE0">
      <w:r w:rsidRPr="00F17CE0">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17CE0" w:rsidRPr="00F17CE0" w:rsidRDefault="00F17CE0" w:rsidP="00F17CE0">
      <w:r w:rsidRPr="00F17CE0">
        <w:t>Геометрия и искусство. Геометрические закономерности окружающего мира.</w:t>
      </w:r>
    </w:p>
    <w:p w:rsidR="00F17CE0" w:rsidRPr="00F17CE0" w:rsidRDefault="00F17CE0" w:rsidP="00F17CE0">
      <w:r w:rsidRPr="00F17CE0">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17CE0" w:rsidRPr="00F17CE0" w:rsidRDefault="00F17CE0" w:rsidP="00F17CE0">
      <w:r w:rsidRPr="00F17CE0">
        <w:t xml:space="preserve">Роль российских учёных в развитии математики: Л.Эйлер. Н.И.Лобачевский, П.Л.Чебышев, С. Ковалевская, А.Н.Колмогоров. </w:t>
      </w:r>
    </w:p>
    <w:p w:rsidR="00F17CE0" w:rsidRPr="00F17CE0" w:rsidRDefault="00F17CE0" w:rsidP="00F17CE0">
      <w:r w:rsidRPr="00F17CE0">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F17CE0" w:rsidRPr="00F17CE0" w:rsidRDefault="00F17CE0" w:rsidP="00F17CE0"/>
    <w:p w:rsidR="00F17CE0" w:rsidRPr="00F17CE0" w:rsidRDefault="00F17CE0" w:rsidP="00F17CE0">
      <w:bookmarkStart w:id="64" w:name="_Toc405513925"/>
      <w:bookmarkStart w:id="65" w:name="_Toc284662803"/>
      <w:bookmarkStart w:id="66" w:name="_Toc284663430"/>
      <w:r w:rsidRPr="00F17CE0">
        <w:t>Содержание курса математики в 7-9 классах (углублённый уровень)</w:t>
      </w:r>
      <w:bookmarkEnd w:id="64"/>
      <w:bookmarkEnd w:id="65"/>
      <w:bookmarkEnd w:id="66"/>
    </w:p>
    <w:p w:rsidR="00F17CE0" w:rsidRPr="00F17CE0" w:rsidRDefault="00F17CE0" w:rsidP="00F17CE0">
      <w:bookmarkStart w:id="67" w:name="_Toc405513926"/>
      <w:bookmarkStart w:id="68" w:name="_Toc284662804"/>
      <w:bookmarkStart w:id="69" w:name="_Toc284663431"/>
      <w:r w:rsidRPr="00F17CE0">
        <w:t>Алгебра</w:t>
      </w:r>
      <w:bookmarkEnd w:id="67"/>
      <w:bookmarkEnd w:id="68"/>
      <w:bookmarkEnd w:id="69"/>
    </w:p>
    <w:p w:rsidR="00F17CE0" w:rsidRPr="00F17CE0" w:rsidRDefault="00F17CE0" w:rsidP="00F17CE0">
      <w:r w:rsidRPr="00F17CE0">
        <w:t>Числа</w:t>
      </w:r>
    </w:p>
    <w:p w:rsidR="00F17CE0" w:rsidRPr="00F17CE0" w:rsidRDefault="00F17CE0" w:rsidP="00F17CE0">
      <w:r w:rsidRPr="00F17CE0">
        <w:t>Рациональные числа</w:t>
      </w:r>
    </w:p>
    <w:p w:rsidR="00F17CE0" w:rsidRPr="00F17CE0" w:rsidRDefault="00F17CE0" w:rsidP="00F17CE0">
      <w:r w:rsidRPr="00F17CE0">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17CE0" w:rsidRPr="00F17CE0" w:rsidRDefault="00F17CE0" w:rsidP="00F17CE0">
      <w:r w:rsidRPr="00F17CE0">
        <w:t>Иррациональные числа</w:t>
      </w:r>
    </w:p>
    <w:p w:rsidR="00F17CE0" w:rsidRPr="00F17CE0" w:rsidRDefault="00F17CE0" w:rsidP="00F17CE0">
      <w:r w:rsidRPr="00F17CE0">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F17CE0" w:rsidRPr="00F17CE0" w:rsidRDefault="00F17CE0" w:rsidP="00F17CE0">
      <w:r w:rsidRPr="00F17CE0">
        <w:t xml:space="preserve">Представления о расширениях числовых множеств. </w:t>
      </w:r>
      <w:bookmarkStart w:id="70" w:name="_Toc403076053"/>
    </w:p>
    <w:p w:rsidR="00F17CE0" w:rsidRPr="00F17CE0" w:rsidRDefault="00F17CE0" w:rsidP="00F17CE0">
      <w:r w:rsidRPr="00F17CE0">
        <w:t>Тождественные преобразования</w:t>
      </w:r>
      <w:bookmarkEnd w:id="70"/>
    </w:p>
    <w:p w:rsidR="00F17CE0" w:rsidRPr="00F17CE0" w:rsidRDefault="00F17CE0" w:rsidP="00F17CE0">
      <w:r w:rsidRPr="00F17CE0">
        <w:t>Числовые и буквенные выражения</w:t>
      </w:r>
    </w:p>
    <w:p w:rsidR="00F17CE0" w:rsidRPr="00F17CE0" w:rsidRDefault="00F17CE0" w:rsidP="00F17CE0">
      <w:r w:rsidRPr="00F17CE0">
        <w:t xml:space="preserve">Выражение с переменной. Значение выражения. Подстановка выражений вместо переменных. </w:t>
      </w:r>
    </w:p>
    <w:p w:rsidR="00F17CE0" w:rsidRPr="00F17CE0" w:rsidRDefault="00F17CE0" w:rsidP="00F17CE0">
      <w:r w:rsidRPr="00F17CE0">
        <w:t xml:space="preserve">Законы арифметических действий. Преобразования числовых выражений, содержащих степени с натуральным и целым показателем. </w:t>
      </w:r>
    </w:p>
    <w:p w:rsidR="00F17CE0" w:rsidRPr="00F17CE0" w:rsidRDefault="00F17CE0" w:rsidP="00F17CE0">
      <w:r w:rsidRPr="00F17CE0">
        <w:t>Многочлены</w:t>
      </w:r>
    </w:p>
    <w:p w:rsidR="00F17CE0" w:rsidRPr="00F17CE0" w:rsidRDefault="00F17CE0" w:rsidP="00F17CE0">
      <w:r w:rsidRPr="00F17CE0">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w:t>
      </w:r>
      <w:r w:rsidRPr="00F17CE0">
        <w:lastRenderedPageBreak/>
        <w:t xml:space="preserve">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F17CE0" w:rsidRPr="00F17CE0" w:rsidRDefault="00F17CE0" w:rsidP="00F17CE0">
      <w:r w:rsidRPr="00F17CE0">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17CE0" w:rsidRPr="00F17CE0" w:rsidRDefault="00F17CE0" w:rsidP="00F17CE0">
      <w:r w:rsidRPr="00F17CE0">
        <w:t>Понятие тождества</w:t>
      </w:r>
    </w:p>
    <w:p w:rsidR="00F17CE0" w:rsidRPr="00F17CE0" w:rsidRDefault="00F17CE0" w:rsidP="00F17CE0">
      <w:r w:rsidRPr="00F17CE0">
        <w:t>Тождественное преобразование. Представление о тождестве на множестве.</w:t>
      </w:r>
    </w:p>
    <w:p w:rsidR="00F17CE0" w:rsidRPr="00F17CE0" w:rsidRDefault="00F17CE0" w:rsidP="00F17CE0">
      <w:r w:rsidRPr="00F17CE0">
        <w:t>Дробно-рациональные выражения</w:t>
      </w:r>
    </w:p>
    <w:p w:rsidR="00F17CE0" w:rsidRPr="00F17CE0" w:rsidRDefault="00F17CE0" w:rsidP="00F17CE0">
      <w:r w:rsidRPr="00F17CE0">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17CE0" w:rsidRPr="00F17CE0" w:rsidRDefault="00F17CE0" w:rsidP="00F17CE0">
      <w:r w:rsidRPr="00F17CE0">
        <w:t>Преобразование выражений, содержащих знак модуля.</w:t>
      </w:r>
    </w:p>
    <w:p w:rsidR="00F17CE0" w:rsidRPr="00F17CE0" w:rsidRDefault="00F17CE0" w:rsidP="00F17CE0">
      <w:r w:rsidRPr="00F17CE0">
        <w:t>Иррациональные выражения</w:t>
      </w:r>
    </w:p>
    <w:p w:rsidR="00F17CE0" w:rsidRPr="00F17CE0" w:rsidRDefault="00F17CE0" w:rsidP="00F17CE0">
      <w:r w:rsidRPr="00F17CE0">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17CE0" w:rsidRPr="00F17CE0" w:rsidRDefault="00F17CE0" w:rsidP="00F17CE0">
      <w:r w:rsidRPr="00F17CE0">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F17CE0" w:rsidRPr="00F17CE0" w:rsidRDefault="00F17CE0" w:rsidP="00F17CE0">
      <w:r w:rsidRPr="00F17CE0">
        <w:t>Степень с рациональным показателем. Преобразование выражений, содержащих степень с рациональным показателем.</w:t>
      </w:r>
    </w:p>
    <w:p w:rsidR="00F17CE0" w:rsidRPr="00F17CE0" w:rsidRDefault="00F17CE0" w:rsidP="00F17CE0">
      <w:bookmarkStart w:id="71" w:name="_Toc403076054"/>
      <w:r w:rsidRPr="00F17CE0">
        <w:t xml:space="preserve">Уравнения </w:t>
      </w:r>
      <w:bookmarkEnd w:id="71"/>
    </w:p>
    <w:p w:rsidR="00F17CE0" w:rsidRPr="00F17CE0" w:rsidRDefault="00F17CE0" w:rsidP="00F17CE0">
      <w:r w:rsidRPr="00F17CE0">
        <w:t>Равенства</w:t>
      </w:r>
    </w:p>
    <w:p w:rsidR="00F17CE0" w:rsidRPr="00F17CE0" w:rsidRDefault="00F17CE0" w:rsidP="00F17CE0">
      <w:r w:rsidRPr="00F17CE0">
        <w:t xml:space="preserve">Числовое равенство. Свойства числовых равенств. Равенство с переменной. </w:t>
      </w:r>
    </w:p>
    <w:p w:rsidR="00F17CE0" w:rsidRPr="00F17CE0" w:rsidRDefault="00F17CE0" w:rsidP="00F17CE0">
      <w:r w:rsidRPr="00F17CE0">
        <w:t>Уравнения</w:t>
      </w:r>
    </w:p>
    <w:p w:rsidR="00F17CE0" w:rsidRPr="00F17CE0" w:rsidRDefault="00F17CE0" w:rsidP="00F17CE0">
      <w:r w:rsidRPr="00F17CE0">
        <w:t>Понятие уравнения и корня уравнения. Представление о равносильности уравнений и уравнениях-следствиях.</w:t>
      </w:r>
    </w:p>
    <w:p w:rsidR="00F17CE0" w:rsidRPr="00F17CE0" w:rsidRDefault="00F17CE0" w:rsidP="00F17CE0">
      <w:r w:rsidRPr="00F17CE0">
        <w:t>Представление о равносильности на множестве. Равносильные преобразования уравнений.</w:t>
      </w:r>
    </w:p>
    <w:p w:rsidR="00F17CE0" w:rsidRPr="00F17CE0" w:rsidRDefault="00F17CE0" w:rsidP="00F17CE0">
      <w:r w:rsidRPr="00F17CE0">
        <w:t>Методы решения уравнений</w:t>
      </w:r>
    </w:p>
    <w:p w:rsidR="00F17CE0" w:rsidRPr="00F17CE0" w:rsidRDefault="00F17CE0" w:rsidP="00F17CE0">
      <w:r w:rsidRPr="00F17CE0">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17CE0" w:rsidRPr="00F17CE0" w:rsidRDefault="00F17CE0" w:rsidP="00F17CE0">
      <w:r w:rsidRPr="00F17CE0">
        <w:lastRenderedPageBreak/>
        <w:t>Линейное уравнение и его корни</w:t>
      </w:r>
    </w:p>
    <w:p w:rsidR="00F17CE0" w:rsidRPr="00F17CE0" w:rsidRDefault="00F17CE0" w:rsidP="00F17CE0">
      <w:r w:rsidRPr="00F17CE0">
        <w:t>Решение линейных уравнений. Количество корней линейного уравнения. Линейное уравнение с параметром.</w:t>
      </w:r>
    </w:p>
    <w:p w:rsidR="00F17CE0" w:rsidRPr="00F17CE0" w:rsidRDefault="00F17CE0" w:rsidP="00F17CE0">
      <w:r w:rsidRPr="00F17CE0">
        <w:t>Квадратное уравнение и его корни</w:t>
      </w:r>
    </w:p>
    <w:p w:rsidR="00F17CE0" w:rsidRPr="00F17CE0" w:rsidRDefault="00F17CE0" w:rsidP="00F17CE0">
      <w:r w:rsidRPr="00F17CE0">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17CE0" w:rsidRPr="00F17CE0" w:rsidRDefault="00F17CE0" w:rsidP="00F17CE0">
      <w:r w:rsidRPr="00F17CE0">
        <w:t>Дробно-рациональные уравнения</w:t>
      </w:r>
    </w:p>
    <w:p w:rsidR="00F17CE0" w:rsidRPr="00F17CE0" w:rsidRDefault="00F17CE0" w:rsidP="00F17CE0">
      <w:r w:rsidRPr="00F17CE0">
        <w:t xml:space="preserve">Решение дробно-рациональных уравнений. </w:t>
      </w:r>
    </w:p>
    <w:p w:rsidR="00F17CE0" w:rsidRPr="00F17CE0" w:rsidRDefault="00F17CE0" w:rsidP="00F17CE0">
      <w:r w:rsidRPr="00F17CE0">
        <w:t xml:space="preserve">Простейшие иррациональные уравнения вида: </w:t>
      </w:r>
      <w:r w:rsidRPr="00F17CE0">
        <w:object w:dxaOrig="1120" w:dyaOrig="460">
          <v:shape id="_x0000_i1037" type="#_x0000_t75" style="width:56.25pt;height:24.75pt" o:ole="">
            <v:imagedata r:id="rId10" o:title=""/>
          </v:shape>
          <o:OLEObject Type="Embed" ProgID="Equation.DSMT4" ShapeID="_x0000_i1037" DrawAspect="Content" ObjectID="_1516349580" r:id="rId32"/>
        </w:object>
      </w:r>
      <w:r w:rsidRPr="00F17CE0">
        <w:t xml:space="preserve">; </w:t>
      </w:r>
      <w:r w:rsidRPr="00F17CE0">
        <w:object w:dxaOrig="1680" w:dyaOrig="460">
          <v:shape id="_x0000_i1038" type="#_x0000_t75" style="width:83.25pt;height:24.75pt" o:ole="">
            <v:imagedata r:id="rId12" o:title=""/>
          </v:shape>
          <o:OLEObject Type="Embed" ProgID="Equation.DSMT4" ShapeID="_x0000_i1038" DrawAspect="Content" ObjectID="_1516349581" r:id="rId33"/>
        </w:object>
      </w:r>
      <w:r w:rsidRPr="00F17CE0">
        <w:fldChar w:fldCharType="begin"/>
      </w:r>
      <w:r w:rsidRPr="00F17CE0">
        <w:instrText xml:space="preserve"> QUOTE </w:instrText>
      </w:r>
      <w:r w:rsidRPr="00F17CE0">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17CE0">
        <w:instrText xml:space="preserve"> </w:instrText>
      </w:r>
      <w:r w:rsidRPr="00F17CE0">
        <w:fldChar w:fldCharType="separate"/>
      </w:r>
      <w:r w:rsidRPr="00F17CE0">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17CE0">
        <w:fldChar w:fldCharType="end"/>
      </w:r>
      <w:r w:rsidRPr="00F17CE0">
        <w:fldChar w:fldCharType="begin"/>
      </w:r>
      <w:r w:rsidRPr="00F17CE0">
        <w:instrText xml:space="preserve"> QUOTE </w:instrText>
      </w:r>
      <w:r w:rsidRPr="00F17CE0">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F17CE0">
        <w:instrText xml:space="preserve"> </w:instrText>
      </w:r>
      <w:r w:rsidRPr="00F17CE0">
        <w:fldChar w:fldCharType="separate"/>
      </w:r>
      <w:r w:rsidRPr="00F17CE0">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F17CE0">
        <w:fldChar w:fldCharType="end"/>
      </w:r>
      <w:r w:rsidRPr="00F17CE0">
        <w:fldChar w:fldCharType="begin"/>
      </w:r>
      <w:r w:rsidRPr="00F17CE0">
        <w:instrText xml:space="preserve"> QUOTE </w:instrText>
      </w:r>
      <w:r w:rsidRPr="00F17CE0">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F17CE0">
        <w:instrText xml:space="preserve"> </w:instrText>
      </w:r>
      <w:r w:rsidRPr="00F17CE0">
        <w:fldChar w:fldCharType="separate"/>
      </w:r>
      <w:r w:rsidRPr="00F17CE0">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F17CE0">
        <w:fldChar w:fldCharType="end"/>
      </w:r>
      <w:r w:rsidRPr="00F17CE0">
        <w:t xml:space="preserve"> и их решение. Решение иррациональных уравнений вида </w:t>
      </w:r>
      <w:r w:rsidRPr="00F17CE0">
        <w:object w:dxaOrig="1480" w:dyaOrig="460">
          <v:shape id="_x0000_i1039" type="#_x0000_t75" style="width:72.75pt;height:24.75pt" o:ole="">
            <v:imagedata r:id="rId37" o:title=""/>
          </v:shape>
          <o:OLEObject Type="Embed" ProgID="Equation.DSMT4" ShapeID="_x0000_i1039" DrawAspect="Content" ObjectID="_1516349582" r:id="rId38"/>
        </w:object>
      </w:r>
      <w:r w:rsidRPr="00F17CE0">
        <w:t>.</w:t>
      </w:r>
    </w:p>
    <w:p w:rsidR="00F17CE0" w:rsidRPr="00F17CE0" w:rsidRDefault="00F17CE0" w:rsidP="00F17CE0">
      <w:r w:rsidRPr="00F17CE0">
        <w:t>Системы уравнений</w:t>
      </w:r>
    </w:p>
    <w:p w:rsidR="00F17CE0" w:rsidRPr="00F17CE0" w:rsidRDefault="00F17CE0" w:rsidP="00F17CE0">
      <w:r w:rsidRPr="00F17CE0">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17CE0" w:rsidRPr="00F17CE0" w:rsidRDefault="00F17CE0" w:rsidP="00F17CE0">
      <w:r w:rsidRPr="00F17CE0">
        <w:t xml:space="preserve">Представление о графической интерпретации произвольного уравнения с двумя переменными: линии на плоскости. </w:t>
      </w:r>
    </w:p>
    <w:p w:rsidR="00F17CE0" w:rsidRPr="00F17CE0" w:rsidRDefault="00F17CE0" w:rsidP="00F17CE0">
      <w:r w:rsidRPr="00F17CE0">
        <w:t xml:space="preserve">Понятие системы уравнений. Решение систем уравнений. </w:t>
      </w:r>
    </w:p>
    <w:p w:rsidR="00F17CE0" w:rsidRPr="00F17CE0" w:rsidRDefault="00F17CE0" w:rsidP="00F17CE0">
      <w:r w:rsidRPr="00F17CE0">
        <w:t xml:space="preserve">Представление о равносильности систем уравнений. </w:t>
      </w:r>
    </w:p>
    <w:p w:rsidR="00F17CE0" w:rsidRPr="00F17CE0" w:rsidRDefault="00F17CE0" w:rsidP="00F17CE0">
      <w:r w:rsidRPr="00F17CE0">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17CE0" w:rsidRPr="00F17CE0" w:rsidRDefault="00F17CE0" w:rsidP="00F17CE0">
      <w:r w:rsidRPr="00F17CE0">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17CE0" w:rsidRPr="00F17CE0" w:rsidRDefault="00F17CE0" w:rsidP="00F17CE0">
      <w:r w:rsidRPr="00F17CE0">
        <w:t>Неравенства</w:t>
      </w:r>
    </w:p>
    <w:p w:rsidR="00F17CE0" w:rsidRPr="00F17CE0" w:rsidRDefault="00F17CE0" w:rsidP="00F17CE0">
      <w:r w:rsidRPr="00F17CE0">
        <w:t xml:space="preserve">Числовые неравенства. Свойства числовых неравенств. Проверка справедливости неравенств при заданных значениях переменных. </w:t>
      </w:r>
    </w:p>
    <w:p w:rsidR="00F17CE0" w:rsidRPr="00F17CE0" w:rsidRDefault="00F17CE0" w:rsidP="00F17CE0">
      <w:r w:rsidRPr="00F17CE0">
        <w:t>Неравенство с переменной. Строгие и нестрогие неравенства. Доказательство неравенств. Неравенства о средних для двух чисел.</w:t>
      </w:r>
    </w:p>
    <w:p w:rsidR="00F17CE0" w:rsidRPr="00F17CE0" w:rsidRDefault="00F17CE0" w:rsidP="00F17CE0">
      <w:r w:rsidRPr="00F17CE0">
        <w:t>Понятие о решении неравенства. Множество решений неравенства.</w:t>
      </w:r>
    </w:p>
    <w:p w:rsidR="00F17CE0" w:rsidRPr="00F17CE0" w:rsidRDefault="00F17CE0" w:rsidP="00F17CE0">
      <w:r w:rsidRPr="00F17CE0">
        <w:t xml:space="preserve">Представление о равносильности неравенств. </w:t>
      </w:r>
    </w:p>
    <w:p w:rsidR="00F17CE0" w:rsidRPr="00F17CE0" w:rsidRDefault="00F17CE0" w:rsidP="00F17CE0">
      <w:r w:rsidRPr="00F17CE0">
        <w:lastRenderedPageBreak/>
        <w:t>Линейное неравенство и множества его решений. Решение линейных неравенств. Линейное неравенство с параметром.</w:t>
      </w:r>
    </w:p>
    <w:p w:rsidR="00F17CE0" w:rsidRPr="00F17CE0" w:rsidRDefault="00F17CE0" w:rsidP="00F17CE0">
      <w:r w:rsidRPr="00F17CE0">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17CE0" w:rsidRPr="00F17CE0" w:rsidRDefault="00F17CE0" w:rsidP="00F17CE0">
      <w:r w:rsidRPr="00F17CE0">
        <w:t xml:space="preserve">Квадратное неравенство с параметром и его решение. </w:t>
      </w:r>
    </w:p>
    <w:p w:rsidR="00F17CE0" w:rsidRPr="00F17CE0" w:rsidRDefault="00F17CE0" w:rsidP="00F17CE0">
      <w:r w:rsidRPr="00F17CE0">
        <w:t xml:space="preserve">Простейшие иррациональные неравенства вида: </w:t>
      </w:r>
      <w:r w:rsidRPr="00F17CE0">
        <w:object w:dxaOrig="1120" w:dyaOrig="460">
          <v:shape id="_x0000_i1040" type="#_x0000_t75" style="width:56.25pt;height:24.75pt" o:ole="">
            <v:imagedata r:id="rId39" o:title=""/>
          </v:shape>
          <o:OLEObject Type="Embed" ProgID="Equation.DSMT4" ShapeID="_x0000_i1040" DrawAspect="Content" ObjectID="_1516349583" r:id="rId40"/>
        </w:object>
      </w:r>
      <w:r w:rsidRPr="00F17CE0">
        <w:t xml:space="preserve">; </w:t>
      </w:r>
      <w:r w:rsidRPr="00F17CE0">
        <w:object w:dxaOrig="1120" w:dyaOrig="460">
          <v:shape id="_x0000_i1041" type="#_x0000_t75" style="width:56.25pt;height:24.75pt" o:ole="">
            <v:imagedata r:id="rId41" o:title=""/>
          </v:shape>
          <o:OLEObject Type="Embed" ProgID="Equation.DSMT4" ShapeID="_x0000_i1041" DrawAspect="Content" ObjectID="_1516349584" r:id="rId42"/>
        </w:object>
      </w:r>
      <w:r w:rsidRPr="00F17CE0">
        <w:t xml:space="preserve">; </w:t>
      </w:r>
      <w:r w:rsidRPr="00F17CE0">
        <w:object w:dxaOrig="1680" w:dyaOrig="460">
          <v:shape id="_x0000_i1042" type="#_x0000_t75" style="width:83.25pt;height:24.75pt" o:ole="">
            <v:imagedata r:id="rId43" o:title=""/>
          </v:shape>
          <o:OLEObject Type="Embed" ProgID="Equation.DSMT4" ShapeID="_x0000_i1042" DrawAspect="Content" ObjectID="_1516349585" r:id="rId44"/>
        </w:object>
      </w:r>
      <w:r w:rsidRPr="00F17CE0">
        <w:fldChar w:fldCharType="begin"/>
      </w:r>
      <w:r w:rsidRPr="00F17CE0">
        <w:instrText xml:space="preserve"> QUOTE </w:instrText>
      </w:r>
      <w:r w:rsidRPr="00F17CE0">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17CE0">
        <w:instrText xml:space="preserve"> </w:instrText>
      </w:r>
      <w:r w:rsidRPr="00F17CE0">
        <w:fldChar w:fldCharType="separate"/>
      </w:r>
      <w:r w:rsidRPr="00F17CE0">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17CE0">
        <w:fldChar w:fldCharType="end"/>
      </w:r>
      <w:r w:rsidRPr="00F17CE0">
        <w:t>.</w:t>
      </w:r>
    </w:p>
    <w:p w:rsidR="00F17CE0" w:rsidRPr="00F17CE0" w:rsidRDefault="00F17CE0" w:rsidP="00F17CE0">
      <w:r w:rsidRPr="00F17CE0">
        <w:t>Обобщённый метод интервалов для решения неравенств.</w:t>
      </w:r>
    </w:p>
    <w:p w:rsidR="00F17CE0" w:rsidRPr="00F17CE0" w:rsidRDefault="00F17CE0" w:rsidP="00F17CE0">
      <w:r w:rsidRPr="00F17CE0">
        <w:t>Системы неравенств</w:t>
      </w:r>
    </w:p>
    <w:p w:rsidR="00F17CE0" w:rsidRPr="00F17CE0" w:rsidRDefault="00F17CE0" w:rsidP="00F17CE0">
      <w:r w:rsidRPr="00F17CE0">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17CE0" w:rsidRPr="00F17CE0" w:rsidRDefault="00F17CE0" w:rsidP="00F17CE0">
      <w:r w:rsidRPr="00F17CE0">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17CE0" w:rsidRPr="00F17CE0" w:rsidRDefault="00F17CE0" w:rsidP="00F17CE0">
      <w:bookmarkStart w:id="72" w:name="_Toc403076055"/>
      <w:r w:rsidRPr="00F17CE0">
        <w:t>Функции</w:t>
      </w:r>
      <w:bookmarkEnd w:id="72"/>
    </w:p>
    <w:p w:rsidR="00F17CE0" w:rsidRPr="00F17CE0" w:rsidRDefault="00F17CE0" w:rsidP="00F17CE0">
      <w:r w:rsidRPr="00F17CE0">
        <w:t>Понятие зависимости</w:t>
      </w:r>
    </w:p>
    <w:p w:rsidR="00F17CE0" w:rsidRPr="00F17CE0" w:rsidRDefault="00F17CE0" w:rsidP="00F17CE0">
      <w:r w:rsidRPr="00F17CE0">
        <w:t>Прямоугольная система координат. Формирование представлений о метапредметном понятии «координаты». График зависимости.</w:t>
      </w:r>
    </w:p>
    <w:p w:rsidR="00F17CE0" w:rsidRPr="00F17CE0" w:rsidRDefault="00F17CE0" w:rsidP="00F17CE0">
      <w:r w:rsidRPr="00F17CE0">
        <w:t>Функция</w:t>
      </w:r>
    </w:p>
    <w:p w:rsidR="00F17CE0" w:rsidRPr="00F17CE0" w:rsidRDefault="00F17CE0" w:rsidP="00F17CE0">
      <w:r w:rsidRPr="00F17CE0">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F17CE0" w:rsidRPr="00F17CE0" w:rsidRDefault="00F17CE0" w:rsidP="00F17CE0">
      <w:r w:rsidRPr="00F17CE0">
        <w:t>Линейная функция</w:t>
      </w:r>
    </w:p>
    <w:p w:rsidR="00F17CE0" w:rsidRPr="00F17CE0" w:rsidRDefault="00F17CE0" w:rsidP="00F17CE0">
      <w:r w:rsidRPr="00F17CE0">
        <w:t>Свойства, график. Угловой коэффициент прямой. Расположение графика линейной функции в зависимости от её коэффициентов.</w:t>
      </w:r>
    </w:p>
    <w:p w:rsidR="00F17CE0" w:rsidRPr="00F17CE0" w:rsidRDefault="00F17CE0" w:rsidP="00F17CE0">
      <w:r w:rsidRPr="00F17CE0">
        <w:t>Квадратичная функция</w:t>
      </w:r>
    </w:p>
    <w:p w:rsidR="00F17CE0" w:rsidRPr="00F17CE0" w:rsidRDefault="00F17CE0" w:rsidP="00F17CE0">
      <w:r w:rsidRPr="00F17CE0">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F17CE0" w:rsidRPr="00F17CE0" w:rsidRDefault="00F17CE0" w:rsidP="00F17CE0">
      <w:r w:rsidRPr="00F17CE0">
        <w:t>Обратная пропорциональность</w:t>
      </w:r>
    </w:p>
    <w:p w:rsidR="00F17CE0" w:rsidRPr="00F17CE0" w:rsidRDefault="00F17CE0" w:rsidP="00F17CE0">
      <w:r w:rsidRPr="00F17CE0">
        <w:lastRenderedPageBreak/>
        <w:t xml:space="preserve">Свойства функции </w:t>
      </w:r>
      <w:r w:rsidRPr="00F17CE0">
        <w:object w:dxaOrig="620" w:dyaOrig="620">
          <v:shape id="_x0000_i1043" type="#_x0000_t75" style="width:30.75pt;height:30.75pt" o:ole="">
            <v:imagedata r:id="rId16" o:title=""/>
          </v:shape>
          <o:OLEObject Type="Embed" ProgID="Equation.DSMT4" ShapeID="_x0000_i1043" DrawAspect="Content" ObjectID="_1516349586" r:id="rId46"/>
        </w:object>
      </w:r>
      <w:r w:rsidRPr="00F17CE0">
        <w:fldChar w:fldCharType="begin"/>
      </w:r>
      <w:r w:rsidRPr="00F17CE0">
        <w:instrText xml:space="preserve"> QUOTE </w:instrText>
      </w:r>
      <w:r w:rsidRPr="00F17CE0">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17CE0">
        <w:instrText xml:space="preserve"> </w:instrText>
      </w:r>
      <w:r w:rsidRPr="00F17CE0">
        <w:fldChar w:fldCharType="separate"/>
      </w:r>
      <w:r w:rsidRPr="00F17CE0">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17CE0">
        <w:fldChar w:fldCharType="end"/>
      </w:r>
      <w:r w:rsidRPr="00F17CE0">
        <w:t xml:space="preserve">. Гипербола. Представление об асимптотах. </w:t>
      </w:r>
    </w:p>
    <w:p w:rsidR="00F17CE0" w:rsidRPr="00F17CE0" w:rsidRDefault="00F17CE0" w:rsidP="00F17CE0">
      <w:r w:rsidRPr="00F17CE0">
        <w:t>Степенная функция с показателем 3</w:t>
      </w:r>
    </w:p>
    <w:p w:rsidR="00F17CE0" w:rsidRPr="00F17CE0" w:rsidRDefault="00F17CE0" w:rsidP="00F17CE0">
      <w:r w:rsidRPr="00F17CE0">
        <w:t xml:space="preserve">Свойства. Кубическая парабола. </w:t>
      </w:r>
    </w:p>
    <w:p w:rsidR="00F17CE0" w:rsidRPr="00F17CE0" w:rsidRDefault="00F17CE0" w:rsidP="00F17CE0">
      <w:r w:rsidRPr="00F17CE0">
        <w:t xml:space="preserve">Функции </w:t>
      </w:r>
      <w:r w:rsidRPr="00F17CE0">
        <w:object w:dxaOrig="760" w:dyaOrig="380">
          <v:shape id="_x0000_i1044" type="#_x0000_t75" style="width:39.75pt;height:18pt" o:ole="">
            <v:imagedata r:id="rId47" o:title=""/>
          </v:shape>
          <o:OLEObject Type="Embed" ProgID="Equation.DSMT4" ShapeID="_x0000_i1044" DrawAspect="Content" ObjectID="_1516349587" r:id="rId48"/>
        </w:object>
      </w:r>
      <w:r w:rsidRPr="00F17CE0">
        <w:t xml:space="preserve">, </w:t>
      </w:r>
      <w:r w:rsidRPr="00F17CE0">
        <w:object w:dxaOrig="760" w:dyaOrig="380">
          <v:shape id="_x0000_i1045" type="#_x0000_t75" style="width:39.75pt;height:18pt" o:ole="">
            <v:imagedata r:id="rId49" o:title=""/>
          </v:shape>
          <o:OLEObject Type="Embed" ProgID="Equation.DSMT4" ShapeID="_x0000_i1045" DrawAspect="Content" ObjectID="_1516349588" r:id="rId50"/>
        </w:object>
      </w:r>
      <w:r w:rsidRPr="00F17CE0">
        <w:t xml:space="preserve">, </w:t>
      </w:r>
      <w:r w:rsidRPr="00F17CE0">
        <w:object w:dxaOrig="660" w:dyaOrig="380">
          <v:shape id="_x0000_i1046" type="#_x0000_t75" style="width:33.75pt;height:18pt" o:ole="">
            <v:imagedata r:id="rId51" o:title=""/>
          </v:shape>
          <o:OLEObject Type="Embed" ProgID="Equation.DSMT4" ShapeID="_x0000_i1046" DrawAspect="Content" ObjectID="_1516349589" r:id="rId52"/>
        </w:object>
      </w:r>
      <w:r w:rsidRPr="00F17CE0">
        <w:t>. Их свойства и графики. Степенная функция с показателем степени больше 3.</w:t>
      </w:r>
    </w:p>
    <w:p w:rsidR="00F17CE0" w:rsidRPr="00F17CE0" w:rsidRDefault="00F17CE0" w:rsidP="00F17CE0">
      <w:r w:rsidRPr="00F17CE0">
        <w:t xml:space="preserve">Преобразование графиков функций: параллельный перенос, симметрия, растяжение/сжатие, отражение. </w:t>
      </w:r>
    </w:p>
    <w:p w:rsidR="00F17CE0" w:rsidRPr="00F17CE0" w:rsidRDefault="00F17CE0" w:rsidP="00F17CE0">
      <w:r w:rsidRPr="00F17CE0">
        <w:t xml:space="preserve">Представление о взаимно обратных функциях. </w:t>
      </w:r>
    </w:p>
    <w:p w:rsidR="00F17CE0" w:rsidRPr="00F17CE0" w:rsidRDefault="00F17CE0" w:rsidP="00F17CE0">
      <w:r w:rsidRPr="00F17CE0">
        <w:t>Непрерывность функции и точки разрыва функций. Кусочно заданные функции.</w:t>
      </w:r>
    </w:p>
    <w:p w:rsidR="00F17CE0" w:rsidRPr="00F17CE0" w:rsidRDefault="00F17CE0" w:rsidP="00F17CE0">
      <w:r w:rsidRPr="00F17CE0">
        <w:t>Последовательности и прогрессии</w:t>
      </w:r>
    </w:p>
    <w:p w:rsidR="00F17CE0" w:rsidRPr="00F17CE0" w:rsidRDefault="00F17CE0" w:rsidP="00F17CE0">
      <w:bookmarkStart w:id="73" w:name="_Toc403076056"/>
      <w:r w:rsidRPr="00F17CE0">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3"/>
      <w:r w:rsidRPr="00F17CE0">
        <w:t xml:space="preserve">Гармонический ряд. Расходимость гармонического ряда. </w:t>
      </w:r>
    </w:p>
    <w:p w:rsidR="00F17CE0" w:rsidRPr="00F17CE0" w:rsidRDefault="00F17CE0" w:rsidP="00F17CE0">
      <w:r w:rsidRPr="00F17CE0">
        <w:t>Метод математической индукции, его применение для вывода формул, доказательства равенств и неравенств, решения задач на делимость.</w:t>
      </w:r>
    </w:p>
    <w:p w:rsidR="00F17CE0" w:rsidRPr="00F17CE0" w:rsidRDefault="00F17CE0" w:rsidP="00F17CE0">
      <w:bookmarkStart w:id="74" w:name="_Toc403076057"/>
      <w:r w:rsidRPr="00F17CE0">
        <w:t>Решение текстовых задач</w:t>
      </w:r>
    </w:p>
    <w:p w:rsidR="00F17CE0" w:rsidRPr="00F17CE0" w:rsidRDefault="00F17CE0" w:rsidP="00F17CE0">
      <w:r w:rsidRPr="00F17CE0">
        <w:t>Задачи на все арифметические действия</w:t>
      </w:r>
    </w:p>
    <w:p w:rsidR="00F17CE0" w:rsidRPr="00F17CE0" w:rsidRDefault="00F17CE0" w:rsidP="00F17CE0">
      <w:r w:rsidRPr="00F17CE0">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17CE0" w:rsidRPr="00F17CE0" w:rsidRDefault="00F17CE0" w:rsidP="00F17CE0">
      <w:r w:rsidRPr="00F17CE0">
        <w:t>Решение задач на движение, работу, покупки</w:t>
      </w:r>
    </w:p>
    <w:p w:rsidR="00F17CE0" w:rsidRPr="00F17CE0" w:rsidRDefault="00F17CE0" w:rsidP="00F17CE0">
      <w:r w:rsidRPr="00F17CE0">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17CE0" w:rsidRPr="00F17CE0" w:rsidRDefault="00F17CE0" w:rsidP="00F17CE0">
      <w:r w:rsidRPr="00F17CE0">
        <w:t>Решение задач на нахождение части числа и числа по его части</w:t>
      </w:r>
    </w:p>
    <w:p w:rsidR="00F17CE0" w:rsidRPr="00F17CE0" w:rsidRDefault="00F17CE0" w:rsidP="00F17CE0">
      <w:r w:rsidRPr="00F17CE0">
        <w:t>Решение задач на проценты, доли, применение пропорций при решении задач.</w:t>
      </w:r>
    </w:p>
    <w:p w:rsidR="00F17CE0" w:rsidRPr="00F17CE0" w:rsidRDefault="00F17CE0" w:rsidP="00F17CE0">
      <w:r w:rsidRPr="00F17CE0">
        <w:t>Логические задачи</w:t>
      </w:r>
    </w:p>
    <w:p w:rsidR="00F17CE0" w:rsidRPr="00F17CE0" w:rsidRDefault="00F17CE0" w:rsidP="00F17CE0">
      <w:r w:rsidRPr="00F17CE0">
        <w:t xml:space="preserve">Решение логических задач. Решение логических задач с помощью графов, таблиц. </w:t>
      </w:r>
    </w:p>
    <w:p w:rsidR="00F17CE0" w:rsidRPr="00F17CE0" w:rsidRDefault="00F17CE0" w:rsidP="00F17CE0">
      <w:r w:rsidRPr="00F17CE0">
        <w:t>Основные методы решения задач</w:t>
      </w:r>
    </w:p>
    <w:p w:rsidR="00F17CE0" w:rsidRPr="00F17CE0" w:rsidRDefault="00F17CE0" w:rsidP="00F17CE0">
      <w:r w:rsidRPr="00F17CE0">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17CE0" w:rsidRPr="00F17CE0" w:rsidRDefault="00F17CE0" w:rsidP="00F17CE0">
      <w:bookmarkStart w:id="75" w:name="_Toc405513927"/>
      <w:bookmarkStart w:id="76" w:name="_Toc284662805"/>
      <w:bookmarkStart w:id="77" w:name="_Toc284663432"/>
      <w:r w:rsidRPr="00F17CE0">
        <w:t>Статистика и теория вероятностей</w:t>
      </w:r>
      <w:bookmarkEnd w:id="74"/>
      <w:bookmarkEnd w:id="75"/>
      <w:bookmarkEnd w:id="76"/>
      <w:bookmarkEnd w:id="77"/>
    </w:p>
    <w:p w:rsidR="00F17CE0" w:rsidRPr="00F17CE0" w:rsidRDefault="00F17CE0" w:rsidP="00F17CE0">
      <w:r w:rsidRPr="00F17CE0">
        <w:lastRenderedPageBreak/>
        <w:t>Статистика</w:t>
      </w:r>
    </w:p>
    <w:p w:rsidR="00F17CE0" w:rsidRPr="00F17CE0" w:rsidRDefault="00F17CE0" w:rsidP="00F17CE0">
      <w:r w:rsidRPr="00F17CE0">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17CE0" w:rsidRPr="00F17CE0" w:rsidRDefault="00F17CE0" w:rsidP="00F17CE0">
      <w:r w:rsidRPr="00F17CE0">
        <w:t>Случайные опыты и случайные события</w:t>
      </w:r>
    </w:p>
    <w:p w:rsidR="00F17CE0" w:rsidRPr="00F17CE0" w:rsidRDefault="00F17CE0" w:rsidP="00F17CE0">
      <w:r w:rsidRPr="00F17CE0">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17CE0" w:rsidRPr="00F17CE0" w:rsidRDefault="00F17CE0" w:rsidP="00F17CE0">
      <w:r w:rsidRPr="00F17CE0">
        <w:t>Элементы комбинаторики и испытания Бернулли</w:t>
      </w:r>
    </w:p>
    <w:p w:rsidR="00F17CE0" w:rsidRPr="00F17CE0" w:rsidRDefault="00F17CE0" w:rsidP="00F17CE0">
      <w:r w:rsidRPr="00F17CE0">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17CE0" w:rsidRPr="00F17CE0" w:rsidRDefault="00F17CE0" w:rsidP="00F17CE0">
      <w:r w:rsidRPr="00F17CE0">
        <w:t>Геометрическая вероятность</w:t>
      </w:r>
    </w:p>
    <w:p w:rsidR="00F17CE0" w:rsidRPr="00F17CE0" w:rsidRDefault="00F17CE0" w:rsidP="00F17CE0">
      <w:r w:rsidRPr="00F17CE0">
        <w:t>Случайный выбор точки из фигуры на плоскости, отрезка и дуги окружности. Случайный выбор числа из числового отрезка.</w:t>
      </w:r>
    </w:p>
    <w:p w:rsidR="00F17CE0" w:rsidRPr="00F17CE0" w:rsidRDefault="00F17CE0" w:rsidP="00F17CE0">
      <w:r w:rsidRPr="00F17CE0">
        <w:t>Случайные величины</w:t>
      </w:r>
    </w:p>
    <w:p w:rsidR="00F17CE0" w:rsidRPr="00F17CE0" w:rsidRDefault="00F17CE0" w:rsidP="00F17CE0">
      <w:r w:rsidRPr="00F17CE0">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17CE0" w:rsidRPr="00F17CE0" w:rsidRDefault="00F17CE0" w:rsidP="00F17CE0">
      <w:bookmarkStart w:id="78" w:name="_Toc403076059"/>
      <w:bookmarkStart w:id="79" w:name="_Toc405513928"/>
      <w:bookmarkStart w:id="80" w:name="_Toc284662806"/>
      <w:bookmarkStart w:id="81" w:name="_Toc284663433"/>
      <w:r w:rsidRPr="00F17CE0">
        <w:t>Геометрия</w:t>
      </w:r>
      <w:bookmarkEnd w:id="78"/>
      <w:bookmarkEnd w:id="79"/>
      <w:bookmarkEnd w:id="80"/>
      <w:bookmarkEnd w:id="81"/>
    </w:p>
    <w:p w:rsidR="00F17CE0" w:rsidRPr="00F17CE0" w:rsidRDefault="00F17CE0" w:rsidP="00F17CE0">
      <w:r w:rsidRPr="00F17CE0">
        <w:t>Геометрические фигуры</w:t>
      </w:r>
    </w:p>
    <w:p w:rsidR="00F17CE0" w:rsidRPr="00F17CE0" w:rsidRDefault="00F17CE0" w:rsidP="00F17CE0">
      <w:r w:rsidRPr="00F17CE0">
        <w:t>Фигуры в геометрии и в окружающем мире</w:t>
      </w:r>
    </w:p>
    <w:p w:rsidR="00F17CE0" w:rsidRPr="00F17CE0" w:rsidRDefault="00F17CE0" w:rsidP="00F17CE0">
      <w:r w:rsidRPr="00F17CE0">
        <w:lastRenderedPageBreak/>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F17CE0" w:rsidRPr="00F17CE0" w:rsidRDefault="00F17CE0" w:rsidP="00F17CE0">
      <w:r w:rsidRPr="00F17CE0">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F17CE0" w:rsidRPr="00F17CE0" w:rsidRDefault="00F17CE0" w:rsidP="00F17CE0">
      <w:r w:rsidRPr="00F17CE0">
        <w:t>Осевая симметрия геометрических фигур. Центральная симметрия геометрических фигур.</w:t>
      </w:r>
    </w:p>
    <w:p w:rsidR="00F17CE0" w:rsidRPr="00F17CE0" w:rsidRDefault="00F17CE0" w:rsidP="00F17CE0">
      <w:r w:rsidRPr="00F17CE0">
        <w:t>Многоугольники</w:t>
      </w:r>
    </w:p>
    <w:p w:rsidR="00F17CE0" w:rsidRPr="00F17CE0" w:rsidRDefault="00F17CE0" w:rsidP="00F17CE0">
      <w:r w:rsidRPr="00F17CE0">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F17CE0" w:rsidRPr="00F17CE0" w:rsidRDefault="00F17CE0" w:rsidP="00F17CE0">
      <w:r w:rsidRPr="00F17CE0">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17CE0" w:rsidRPr="00F17CE0" w:rsidRDefault="00F17CE0" w:rsidP="00F17CE0">
      <w:r w:rsidRPr="00F17CE0">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17CE0" w:rsidRPr="00F17CE0" w:rsidRDefault="00F17CE0" w:rsidP="00F17CE0">
      <w:r w:rsidRPr="00F17CE0">
        <w:t>Окружность, круг</w:t>
      </w:r>
    </w:p>
    <w:p w:rsidR="00F17CE0" w:rsidRPr="00F17CE0" w:rsidRDefault="00F17CE0" w:rsidP="00F17CE0">
      <w:r w:rsidRPr="00F17CE0">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F17CE0" w:rsidRPr="00F17CE0" w:rsidRDefault="00F17CE0" w:rsidP="00F17CE0">
      <w:r w:rsidRPr="00F17CE0">
        <w:t>Фигуры в пространстве (объемные тела)</w:t>
      </w:r>
    </w:p>
    <w:p w:rsidR="00F17CE0" w:rsidRPr="00F17CE0" w:rsidRDefault="00F17CE0" w:rsidP="00F17CE0">
      <w:r w:rsidRPr="00F17CE0">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17CE0" w:rsidRPr="00F17CE0" w:rsidRDefault="00F17CE0" w:rsidP="00F17CE0">
      <w:bookmarkStart w:id="82" w:name="_Toc403076060"/>
      <w:r w:rsidRPr="00F17CE0">
        <w:t>Отношения</w:t>
      </w:r>
      <w:bookmarkEnd w:id="82"/>
    </w:p>
    <w:p w:rsidR="00F17CE0" w:rsidRPr="00F17CE0" w:rsidRDefault="00F17CE0" w:rsidP="00F17CE0">
      <w:r w:rsidRPr="00F17CE0">
        <w:t>Равенство фигур</w:t>
      </w:r>
    </w:p>
    <w:p w:rsidR="00F17CE0" w:rsidRPr="00F17CE0" w:rsidRDefault="00F17CE0" w:rsidP="00F17CE0">
      <w:r w:rsidRPr="00F17CE0">
        <w:t>Свойства и признаки равенства треугольников. Дополнительные признаки равенства треугольников. Признаки равенства параллелограммов.</w:t>
      </w:r>
    </w:p>
    <w:p w:rsidR="00F17CE0" w:rsidRPr="00F17CE0" w:rsidRDefault="00F17CE0" w:rsidP="00F17CE0">
      <w:r w:rsidRPr="00F17CE0">
        <w:t>Параллельность прямых</w:t>
      </w:r>
    </w:p>
    <w:p w:rsidR="00F17CE0" w:rsidRPr="00F17CE0" w:rsidRDefault="00F17CE0" w:rsidP="00F17CE0">
      <w:r w:rsidRPr="00F17CE0">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17CE0" w:rsidRPr="00F17CE0" w:rsidRDefault="00F17CE0" w:rsidP="00F17CE0">
      <w:r w:rsidRPr="00F17CE0">
        <w:t>Перпендикулярные прямые</w:t>
      </w:r>
    </w:p>
    <w:p w:rsidR="00F17CE0" w:rsidRPr="00F17CE0" w:rsidRDefault="00F17CE0" w:rsidP="00F17CE0">
      <w:r w:rsidRPr="00F17CE0">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F17CE0" w:rsidRPr="00F17CE0" w:rsidRDefault="00F17CE0" w:rsidP="00F17CE0">
      <w:r w:rsidRPr="00F17CE0">
        <w:t>Подобие</w:t>
      </w:r>
    </w:p>
    <w:p w:rsidR="00F17CE0" w:rsidRPr="00F17CE0" w:rsidRDefault="00F17CE0" w:rsidP="00F17CE0">
      <w:r w:rsidRPr="00F17CE0">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17CE0" w:rsidRPr="00F17CE0" w:rsidRDefault="00F17CE0" w:rsidP="00F17CE0">
      <w:r w:rsidRPr="00F17CE0">
        <w:lastRenderedPageBreak/>
        <w:t>Взаимное расположение прямой и окружности, двух окружностей.</w:t>
      </w:r>
    </w:p>
    <w:p w:rsidR="00F17CE0" w:rsidRPr="00F17CE0" w:rsidRDefault="00F17CE0" w:rsidP="00F17CE0">
      <w:bookmarkStart w:id="83" w:name="_Toc403076061"/>
      <w:r w:rsidRPr="00F17CE0">
        <w:t>Измерения и вычисления</w:t>
      </w:r>
      <w:bookmarkEnd w:id="83"/>
    </w:p>
    <w:p w:rsidR="00F17CE0" w:rsidRPr="00F17CE0" w:rsidRDefault="00F17CE0" w:rsidP="00F17CE0">
      <w:r w:rsidRPr="00F17CE0">
        <w:t>Величины</w:t>
      </w:r>
    </w:p>
    <w:p w:rsidR="00F17CE0" w:rsidRPr="00F17CE0" w:rsidRDefault="00F17CE0" w:rsidP="00F17CE0">
      <w:r w:rsidRPr="00F17CE0">
        <w:t>Понятие величины. Длина. Измерение длины. Единцы измерения длины.</w:t>
      </w:r>
    </w:p>
    <w:p w:rsidR="00F17CE0" w:rsidRPr="00F17CE0" w:rsidRDefault="00F17CE0" w:rsidP="00F17CE0">
      <w:r w:rsidRPr="00F17CE0">
        <w:t xml:space="preserve">Величина угла. Градусная мера угла. Синус, косинус и тангенс острого угла прямоугольного треугольника. </w:t>
      </w:r>
    </w:p>
    <w:p w:rsidR="00F17CE0" w:rsidRPr="00F17CE0" w:rsidRDefault="00F17CE0" w:rsidP="00F17CE0">
      <w:r w:rsidRPr="00F17CE0">
        <w:t>Понятие о площади плоской фигуры и её свойствах. Измерение площадей</w:t>
      </w:r>
      <w:r w:rsidRPr="00F17CE0" w:rsidDel="00965CF1">
        <w:t>.</w:t>
      </w:r>
      <w:r w:rsidRPr="00F17CE0">
        <w:t xml:space="preserve"> Единицы измерения площади.</w:t>
      </w:r>
    </w:p>
    <w:p w:rsidR="00F17CE0" w:rsidRPr="00F17CE0" w:rsidRDefault="00F17CE0" w:rsidP="00F17CE0">
      <w:r w:rsidRPr="00F17CE0">
        <w:t>Представление об объёме пространственной фигуры и его свойствах. Измерение объёма. Единицы измерения объёмов.</w:t>
      </w:r>
    </w:p>
    <w:p w:rsidR="00F17CE0" w:rsidRPr="00F17CE0" w:rsidRDefault="00F17CE0" w:rsidP="00F17CE0">
      <w:r w:rsidRPr="00F17CE0">
        <w:t>Измерения и вычисления</w:t>
      </w:r>
    </w:p>
    <w:p w:rsidR="00F17CE0" w:rsidRPr="00F17CE0" w:rsidRDefault="00F17CE0" w:rsidP="00F17CE0">
      <w:r w:rsidRPr="00F17CE0">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F17CE0" w:rsidRPr="00F17CE0" w:rsidRDefault="00F17CE0" w:rsidP="00F17CE0">
      <w:r w:rsidRPr="00F17CE0">
        <w:t>Теорема Пифагора. Пифагоровы тройки. Тригонометрические соотношения в прямоугольном треугольнике. Тригонометрические функции тупого угла.</w:t>
      </w:r>
    </w:p>
    <w:p w:rsidR="00F17CE0" w:rsidRPr="00F17CE0" w:rsidRDefault="00F17CE0" w:rsidP="00F17CE0">
      <w:r w:rsidRPr="00F17CE0">
        <w:t xml:space="preserve">Теорема косинусов. Теорема синусов. </w:t>
      </w:r>
    </w:p>
    <w:p w:rsidR="00F17CE0" w:rsidRPr="00F17CE0" w:rsidRDefault="00F17CE0" w:rsidP="00F17CE0">
      <w:r w:rsidRPr="00F17CE0">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17CE0" w:rsidRPr="00F17CE0" w:rsidRDefault="00F17CE0" w:rsidP="00F17CE0">
      <w:r w:rsidRPr="00F17CE0">
        <w:t>Расстояния</w:t>
      </w:r>
    </w:p>
    <w:p w:rsidR="00F17CE0" w:rsidRPr="00F17CE0" w:rsidRDefault="00F17CE0" w:rsidP="00F17CE0">
      <w:r w:rsidRPr="00F17CE0">
        <w:t xml:space="preserve">Расстояние между точками. Расстояние от точки до прямой. Расстояние между фигурами. </w:t>
      </w:r>
    </w:p>
    <w:p w:rsidR="00F17CE0" w:rsidRPr="00F17CE0" w:rsidRDefault="00F17CE0" w:rsidP="00F17CE0">
      <w:r w:rsidRPr="00F17CE0">
        <w:t xml:space="preserve">Равновеликие и равносоставленные фигуры. </w:t>
      </w:r>
    </w:p>
    <w:p w:rsidR="00F17CE0" w:rsidRPr="00F17CE0" w:rsidRDefault="00F17CE0" w:rsidP="00F17CE0">
      <w:r w:rsidRPr="00F17CE0">
        <w:t>Свойства (аксиомы) длины отрезка, величины угла, площади и объёма фигуры</w:t>
      </w:r>
      <w:bookmarkStart w:id="84" w:name="_Toc403076062"/>
      <w:r w:rsidRPr="00F17CE0">
        <w:t>.</w:t>
      </w:r>
    </w:p>
    <w:p w:rsidR="00F17CE0" w:rsidRPr="00F17CE0" w:rsidRDefault="00F17CE0" w:rsidP="00F17CE0">
      <w:r w:rsidRPr="00F17CE0">
        <w:t>Геометрические построения</w:t>
      </w:r>
      <w:bookmarkEnd w:id="84"/>
    </w:p>
    <w:p w:rsidR="00F17CE0" w:rsidRPr="00F17CE0" w:rsidRDefault="00F17CE0" w:rsidP="00F17CE0">
      <w:r w:rsidRPr="00F17CE0">
        <w:t>Геометрические построения для иллюстрации свойств геометрических фигур.</w:t>
      </w:r>
    </w:p>
    <w:p w:rsidR="00F17CE0" w:rsidRPr="00F17CE0" w:rsidRDefault="00F17CE0" w:rsidP="00F17CE0">
      <w:r w:rsidRPr="00F17CE0">
        <w:t>Инструменты для построений. Циркуль, линейка.</w:t>
      </w:r>
    </w:p>
    <w:p w:rsidR="00F17CE0" w:rsidRPr="00F17CE0" w:rsidRDefault="00F17CE0" w:rsidP="00F17CE0">
      <w:r w:rsidRPr="00F17CE0">
        <w:t>Простейшие построения циркулем и линейкой: построение биссектрисы угла, перпендикуляра к прямой, угла, равного данному.</w:t>
      </w:r>
    </w:p>
    <w:p w:rsidR="00F17CE0" w:rsidRPr="00F17CE0" w:rsidRDefault="00F17CE0" w:rsidP="00F17CE0">
      <w:r w:rsidRPr="00F17CE0">
        <w:t>Построение треугольников по трём сторонам, двум сторонам и углу между ними, стороне и двум прилежащим к ней углам, по другим элементам.</w:t>
      </w:r>
    </w:p>
    <w:p w:rsidR="00F17CE0" w:rsidRPr="00F17CE0" w:rsidRDefault="00F17CE0" w:rsidP="00F17CE0">
      <w:r w:rsidRPr="00F17CE0">
        <w:lastRenderedPageBreak/>
        <w:t>Деление отрезка в данном отношении.</w:t>
      </w:r>
    </w:p>
    <w:p w:rsidR="00F17CE0" w:rsidRPr="00F17CE0" w:rsidRDefault="00F17CE0" w:rsidP="00F17CE0">
      <w:r w:rsidRPr="00F17CE0">
        <w:t>Основные методы решения задач на построение (метод геометрических мест точек, метод параллельного переноса, метод симметрии, метод подобия).</w:t>
      </w:r>
    </w:p>
    <w:p w:rsidR="00F17CE0" w:rsidRPr="00F17CE0" w:rsidRDefault="00F17CE0" w:rsidP="00F17CE0">
      <w:r w:rsidRPr="00F17CE0">
        <w:t>Этапы решения задач на построение.</w:t>
      </w:r>
      <w:bookmarkStart w:id="85" w:name="_Toc403076063"/>
    </w:p>
    <w:bookmarkEnd w:id="85"/>
    <w:p w:rsidR="00F17CE0" w:rsidRPr="00F17CE0" w:rsidRDefault="00F17CE0" w:rsidP="00F17CE0">
      <w:r w:rsidRPr="00F17CE0">
        <w:t>Геометрические преобразования</w:t>
      </w:r>
    </w:p>
    <w:p w:rsidR="00F17CE0" w:rsidRPr="00F17CE0" w:rsidRDefault="00F17CE0" w:rsidP="00F17CE0">
      <w:r w:rsidRPr="00F17CE0">
        <w:t>Преобразования</w:t>
      </w:r>
    </w:p>
    <w:p w:rsidR="00F17CE0" w:rsidRPr="00F17CE0" w:rsidRDefault="00F17CE0" w:rsidP="00F17CE0">
      <w:r w:rsidRPr="00F17CE0">
        <w:t>Представление о межпредметном понятии «преобразование». Преобразования в математике (в арифметике, алгебре, геометрические преобразования).</w:t>
      </w:r>
    </w:p>
    <w:p w:rsidR="00F17CE0" w:rsidRPr="00F17CE0" w:rsidRDefault="00F17CE0" w:rsidP="00F17CE0">
      <w:r w:rsidRPr="00F17CE0">
        <w:t>Движения</w:t>
      </w:r>
    </w:p>
    <w:p w:rsidR="00F17CE0" w:rsidRPr="00F17CE0" w:rsidRDefault="00F17CE0" w:rsidP="00F17CE0">
      <w:r w:rsidRPr="00F17CE0">
        <w:t xml:space="preserve">Осевая и центральная симметрии, поворот и параллельный перенос. Комбинации движений на плоскости и их свойства. </w:t>
      </w:r>
    </w:p>
    <w:p w:rsidR="00F17CE0" w:rsidRPr="00F17CE0" w:rsidRDefault="00F17CE0" w:rsidP="00F17CE0">
      <w:r w:rsidRPr="00F17CE0">
        <w:t>Подобие как преобразование</w:t>
      </w:r>
    </w:p>
    <w:p w:rsidR="00F17CE0" w:rsidRPr="00F17CE0" w:rsidRDefault="00F17CE0" w:rsidP="00F17CE0">
      <w:r w:rsidRPr="00F17CE0">
        <w:t xml:space="preserve">Гомотетия. Геометрические преобразования как средство доказательства утверждений и решения задач. </w:t>
      </w:r>
    </w:p>
    <w:p w:rsidR="00F17CE0" w:rsidRPr="00F17CE0" w:rsidRDefault="00F17CE0" w:rsidP="00F17CE0">
      <w:bookmarkStart w:id="86" w:name="_Toc403076064"/>
      <w:r w:rsidRPr="00F17CE0">
        <w:t>Векторы и координаты на плоскости</w:t>
      </w:r>
      <w:bookmarkEnd w:id="86"/>
    </w:p>
    <w:p w:rsidR="00F17CE0" w:rsidRPr="00F17CE0" w:rsidRDefault="00F17CE0" w:rsidP="00F17CE0">
      <w:r w:rsidRPr="00F17CE0">
        <w:t>Векторы</w:t>
      </w:r>
    </w:p>
    <w:p w:rsidR="00F17CE0" w:rsidRPr="00F17CE0" w:rsidRDefault="00F17CE0" w:rsidP="00F17CE0">
      <w:r w:rsidRPr="00F17CE0">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17CE0" w:rsidRPr="00F17CE0" w:rsidRDefault="00F17CE0" w:rsidP="00F17CE0">
      <w:r w:rsidRPr="00F17CE0">
        <w:t>Координаты</w:t>
      </w:r>
    </w:p>
    <w:p w:rsidR="00F17CE0" w:rsidRPr="00F17CE0" w:rsidRDefault="00F17CE0" w:rsidP="00F17CE0">
      <w:r w:rsidRPr="00F17CE0">
        <w:t>Основные понятия, координаты вектора, расстояние между точками. Координаты середины отрезка. Уравнения фигур.</w:t>
      </w:r>
    </w:p>
    <w:p w:rsidR="00F17CE0" w:rsidRPr="00F17CE0" w:rsidRDefault="00F17CE0" w:rsidP="00F17CE0">
      <w:r w:rsidRPr="00F17CE0">
        <w:t>Применение векторов и координат для решения геометрических задач.</w:t>
      </w:r>
    </w:p>
    <w:p w:rsidR="00F17CE0" w:rsidRPr="00F17CE0" w:rsidRDefault="00F17CE0" w:rsidP="00F17CE0">
      <w:r w:rsidRPr="00F17CE0">
        <w:t>Аффинная система координат. Радиус-векторы точек. Центроид системы точек.</w:t>
      </w:r>
    </w:p>
    <w:p w:rsidR="00F17CE0" w:rsidRPr="00F17CE0" w:rsidRDefault="00F17CE0" w:rsidP="00F17CE0">
      <w:bookmarkStart w:id="87" w:name="_Toc403076065"/>
      <w:bookmarkStart w:id="88" w:name="_Toc405513929"/>
      <w:bookmarkStart w:id="89" w:name="_Toc284662807"/>
      <w:bookmarkStart w:id="90" w:name="_Toc284663434"/>
      <w:r w:rsidRPr="00F17CE0">
        <w:t>История математики</w:t>
      </w:r>
      <w:bookmarkEnd w:id="87"/>
      <w:bookmarkEnd w:id="88"/>
      <w:bookmarkEnd w:id="89"/>
      <w:bookmarkEnd w:id="90"/>
    </w:p>
    <w:p w:rsidR="00F17CE0" w:rsidRPr="00F17CE0" w:rsidRDefault="00F17CE0" w:rsidP="00F17CE0">
      <w:r w:rsidRPr="00F17CE0">
        <w:t>Возникновение математики как науки, этапы её развития. Основные разделы математики. Выдающиеся математики и их вклад в развитие науки.</w:t>
      </w:r>
    </w:p>
    <w:p w:rsidR="00F17CE0" w:rsidRPr="00F17CE0" w:rsidRDefault="00F17CE0" w:rsidP="00F17CE0">
      <w:r w:rsidRPr="00F17CE0">
        <w:t>Бесконечность множества простых чисел. Числа и длины отрезков. Рациональные числа. Потребность в иррациональных числах. Школа Пифагора</w:t>
      </w:r>
    </w:p>
    <w:p w:rsidR="00F17CE0" w:rsidRPr="00F17CE0" w:rsidRDefault="00F17CE0" w:rsidP="00F17CE0">
      <w:r w:rsidRPr="00F17CE0">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17CE0" w:rsidRPr="00F17CE0" w:rsidRDefault="00F17CE0" w:rsidP="00F17CE0">
      <w:r w:rsidRPr="00F17CE0">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17CE0" w:rsidRPr="00F17CE0" w:rsidRDefault="00F17CE0" w:rsidP="00F17CE0">
      <w:r w:rsidRPr="00F17CE0">
        <w:t>Задача Леонардо Пизанского (Фибоначчи) о кроликах, числа Фибоначчи. Задача о шахматной доске. Сходимость геометрической прогрессии.</w:t>
      </w:r>
    </w:p>
    <w:p w:rsidR="00F17CE0" w:rsidRPr="00F17CE0" w:rsidRDefault="00F17CE0" w:rsidP="00F17CE0">
      <w:r w:rsidRPr="00F17CE0">
        <w:t>Истоки теории вероятностей: страховое дело, азартные игры. П. Ферма, Б.Паскаль, Я. Бернулли, А.Н.Колмогоров.</w:t>
      </w:r>
    </w:p>
    <w:p w:rsidR="00F17CE0" w:rsidRPr="00F17CE0" w:rsidRDefault="00F17CE0" w:rsidP="00F17CE0">
      <w:r w:rsidRPr="00F17CE0">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17CE0" w:rsidRPr="00F17CE0" w:rsidRDefault="00F17CE0" w:rsidP="00F17CE0">
      <w:r w:rsidRPr="00F17CE0">
        <w:t>Геометрия и искусство. Геометрические закономерности окружающего мира.</w:t>
      </w:r>
    </w:p>
    <w:p w:rsidR="00F17CE0" w:rsidRPr="00F17CE0" w:rsidRDefault="00F17CE0" w:rsidP="00F17CE0">
      <w:r w:rsidRPr="00F17CE0">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17CE0" w:rsidRPr="00F17CE0" w:rsidRDefault="00F17CE0" w:rsidP="00F17CE0">
      <w:r w:rsidRPr="00F17CE0">
        <w:t xml:space="preserve">Роль российских учёных в развитии математики: Л.Эйлер. Н.И.Лобачевский, П.Л.Чебышев, С. Ковалевская, А.Н.Колмогоров. </w:t>
      </w:r>
    </w:p>
    <w:p w:rsidR="00F17CE0" w:rsidRPr="00F17CE0" w:rsidRDefault="00F17CE0" w:rsidP="00F17CE0">
      <w:r w:rsidRPr="00F17CE0">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F17CE0" w:rsidRPr="00F17CE0" w:rsidRDefault="00F17CE0" w:rsidP="00F17CE0"/>
    <w:p w:rsidR="00F17CE0" w:rsidRPr="00F17CE0" w:rsidRDefault="00F17CE0" w:rsidP="00F17CE0">
      <w:bookmarkStart w:id="91" w:name="_Toc409691709"/>
      <w:bookmarkStart w:id="92" w:name="_Toc410654034"/>
      <w:bookmarkStart w:id="93" w:name="_Toc414553245"/>
      <w:bookmarkEnd w:id="42"/>
      <w:r w:rsidRPr="00F17CE0">
        <w:t>2.2.2.8. Информатика</w:t>
      </w:r>
      <w:bookmarkEnd w:id="91"/>
      <w:bookmarkEnd w:id="92"/>
      <w:bookmarkEnd w:id="93"/>
    </w:p>
    <w:p w:rsidR="00F17CE0" w:rsidRPr="00F17CE0" w:rsidRDefault="00F17CE0" w:rsidP="00F17CE0">
      <w:r w:rsidRPr="00F17CE0">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17CE0" w:rsidRPr="00F17CE0" w:rsidRDefault="00F17CE0" w:rsidP="00F17CE0">
      <w:r w:rsidRPr="00F17CE0">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17CE0" w:rsidRPr="00F17CE0" w:rsidRDefault="00F17CE0" w:rsidP="00F17CE0"/>
    <w:p w:rsidR="00F17CE0" w:rsidRPr="00F17CE0" w:rsidRDefault="00F17CE0" w:rsidP="00F17CE0">
      <w:r w:rsidRPr="00F17CE0">
        <w:t>Введение</w:t>
      </w:r>
    </w:p>
    <w:p w:rsidR="00F17CE0" w:rsidRPr="00F17CE0" w:rsidRDefault="00F17CE0" w:rsidP="00F17CE0">
      <w:r w:rsidRPr="00F17CE0">
        <w:t>Информация и информационные процессы</w:t>
      </w:r>
    </w:p>
    <w:p w:rsidR="00F17CE0" w:rsidRPr="00F17CE0" w:rsidRDefault="00F17CE0" w:rsidP="00F17CE0">
      <w:r w:rsidRPr="00F17CE0">
        <w:lastRenderedPageBreak/>
        <w:t xml:space="preserve">Информация – одно из основных обобщающих понятий современной науки. </w:t>
      </w:r>
    </w:p>
    <w:p w:rsidR="00F17CE0" w:rsidRPr="00F17CE0" w:rsidRDefault="00F17CE0" w:rsidP="00F17CE0">
      <w:r w:rsidRPr="00F17CE0">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17CE0" w:rsidRPr="00F17CE0" w:rsidRDefault="00F17CE0" w:rsidP="00F17CE0">
      <w:r w:rsidRPr="00F17CE0">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17CE0" w:rsidRPr="00F17CE0" w:rsidRDefault="00F17CE0" w:rsidP="00F17CE0">
      <w:r w:rsidRPr="00F17CE0">
        <w:t>Информационные процессы – процессы, связанные с хранением, преобразованием и передачей данных.</w:t>
      </w:r>
    </w:p>
    <w:p w:rsidR="00F17CE0" w:rsidRPr="00F17CE0" w:rsidRDefault="00F17CE0" w:rsidP="00F17CE0">
      <w:r w:rsidRPr="00F17CE0">
        <w:t>Компьютер – универсальное устройство обработки данных</w:t>
      </w:r>
    </w:p>
    <w:p w:rsidR="00F17CE0" w:rsidRPr="00F17CE0" w:rsidRDefault="00F17CE0" w:rsidP="00F17CE0">
      <w:r w:rsidRPr="00F17CE0">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17CE0" w:rsidRPr="00F17CE0" w:rsidRDefault="00F17CE0" w:rsidP="00F17CE0">
      <w:r w:rsidRPr="00F17CE0">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17CE0" w:rsidRPr="00F17CE0" w:rsidRDefault="00F17CE0" w:rsidP="00F17CE0">
      <w:r w:rsidRPr="00F17CE0">
        <w:t>Программное обеспечение компьютера.</w:t>
      </w:r>
    </w:p>
    <w:p w:rsidR="00F17CE0" w:rsidRPr="00F17CE0" w:rsidRDefault="00F17CE0" w:rsidP="00F17CE0">
      <w:r w:rsidRPr="00F17CE0">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17CE0" w:rsidRPr="00F17CE0" w:rsidRDefault="00F17CE0" w:rsidP="00F17CE0">
      <w:r w:rsidRPr="00F17CE0">
        <w:t>История и тенденции развития компьютеров, улучшение характеристик компьютеров. Суперкомпьютеры.</w:t>
      </w:r>
    </w:p>
    <w:p w:rsidR="00F17CE0" w:rsidRPr="00F17CE0" w:rsidRDefault="00F17CE0" w:rsidP="00F17CE0">
      <w:r w:rsidRPr="00F17CE0">
        <w:t>Физические ограничения на значения характеристик компьютеров.</w:t>
      </w:r>
    </w:p>
    <w:p w:rsidR="00F17CE0" w:rsidRPr="00F17CE0" w:rsidRDefault="00F17CE0" w:rsidP="00F17CE0">
      <w:r w:rsidRPr="00F17CE0">
        <w:t>Параллельные вычисления.</w:t>
      </w:r>
    </w:p>
    <w:p w:rsidR="00F17CE0" w:rsidRPr="00F17CE0" w:rsidRDefault="00F17CE0" w:rsidP="00F17CE0">
      <w:r w:rsidRPr="00F17CE0">
        <w:t>Техника безопасности и правила работы на компьютере.</w:t>
      </w:r>
    </w:p>
    <w:p w:rsidR="00F17CE0" w:rsidRPr="00F17CE0" w:rsidRDefault="00F17CE0" w:rsidP="00F17CE0">
      <w:r w:rsidRPr="00F17CE0">
        <w:t>Математические основы информатики</w:t>
      </w:r>
    </w:p>
    <w:p w:rsidR="00F17CE0" w:rsidRPr="00F17CE0" w:rsidRDefault="00F17CE0" w:rsidP="00F17CE0">
      <w:r w:rsidRPr="00F17CE0">
        <w:t>Тексты и кодирование</w:t>
      </w:r>
    </w:p>
    <w:p w:rsidR="00F17CE0" w:rsidRPr="00F17CE0" w:rsidRDefault="00F17CE0" w:rsidP="00F17CE0">
      <w:r w:rsidRPr="00F17CE0">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17CE0" w:rsidRPr="00F17CE0" w:rsidRDefault="00F17CE0" w:rsidP="00F17CE0">
      <w:r w:rsidRPr="00F17CE0">
        <w:t>Разнообразие языков и алфавитов. Естественные и формальные языки. Алфавит текстов на русском языке.</w:t>
      </w:r>
    </w:p>
    <w:p w:rsidR="00F17CE0" w:rsidRPr="00F17CE0" w:rsidRDefault="00F17CE0" w:rsidP="00F17CE0">
      <w:r w:rsidRPr="00F17CE0">
        <w:t>Кодирование символов одного алфавита с помощью кодовых слов в другом алфавите; кодовая таблица, декодирование.</w:t>
      </w:r>
    </w:p>
    <w:p w:rsidR="00F17CE0" w:rsidRPr="00F17CE0" w:rsidRDefault="00F17CE0" w:rsidP="00F17CE0">
      <w:r w:rsidRPr="00F17CE0">
        <w:t>Двоичный алфавит. Представление данных в компьютере как текстов в двоичном алфавите.</w:t>
      </w:r>
    </w:p>
    <w:p w:rsidR="00F17CE0" w:rsidRPr="00F17CE0" w:rsidRDefault="00F17CE0" w:rsidP="00F17CE0">
      <w:r w:rsidRPr="00F17CE0">
        <w:t>Двоичные коды с фиксированной длиной кодового слова. Разрядность кода – длина кодового слова. Примеры двоичных кодов с разрядностью 8, 16, 32.</w:t>
      </w:r>
    </w:p>
    <w:p w:rsidR="00F17CE0" w:rsidRPr="00F17CE0" w:rsidRDefault="00F17CE0" w:rsidP="00F17CE0">
      <w:r w:rsidRPr="00F17CE0">
        <w:lastRenderedPageBreak/>
        <w:t>Единицы измерения длины двоичных текстов: бит, байт, Килобайт и т. д. Количество информации, содержащееся в сообщении.</w:t>
      </w:r>
    </w:p>
    <w:p w:rsidR="00F17CE0" w:rsidRPr="00F17CE0" w:rsidRDefault="00F17CE0" w:rsidP="00F17CE0">
      <w:r w:rsidRPr="00F17CE0">
        <w:t>Подход А.Н.Колмогорова к определению количества информации.</w:t>
      </w:r>
    </w:p>
    <w:p w:rsidR="00F17CE0" w:rsidRPr="00F17CE0" w:rsidRDefault="00F17CE0" w:rsidP="00F17CE0">
      <w:r w:rsidRPr="00F17CE0">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17CE0" w:rsidRPr="00F17CE0" w:rsidRDefault="00F17CE0" w:rsidP="00F17CE0">
      <w:r w:rsidRPr="00F17CE0">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17CE0" w:rsidRPr="00F17CE0" w:rsidRDefault="00F17CE0" w:rsidP="00F17CE0">
      <w:r w:rsidRPr="00F17CE0">
        <w:t>Дискретизация</w:t>
      </w:r>
    </w:p>
    <w:p w:rsidR="00F17CE0" w:rsidRPr="00F17CE0" w:rsidRDefault="00F17CE0" w:rsidP="00F17CE0">
      <w:r w:rsidRPr="00F17CE0">
        <w:t>Измерение и дискретизация. Общее представление о цифровом представлении аудиовизуальных и других непрерывных данных.</w:t>
      </w:r>
    </w:p>
    <w:p w:rsidR="00F17CE0" w:rsidRPr="00F17CE0" w:rsidRDefault="00F17CE0" w:rsidP="00F17CE0">
      <w:r w:rsidRPr="00F17CE0">
        <w:t>Кодирование цвета. Цветовые модели. Модели RGB и CMYK. Модели HSB и CMY. Глубина кодирования. Знакомство с растровой и векторной графикой.</w:t>
      </w:r>
    </w:p>
    <w:p w:rsidR="00F17CE0" w:rsidRPr="00F17CE0" w:rsidRDefault="00F17CE0" w:rsidP="00F17CE0">
      <w:r w:rsidRPr="00F17CE0">
        <w:t>Кодирование звука. Разрядность и частота записи. Количество каналов записи.</w:t>
      </w:r>
    </w:p>
    <w:p w:rsidR="00F17CE0" w:rsidRPr="00F17CE0" w:rsidRDefault="00F17CE0" w:rsidP="00F17CE0">
      <w:r w:rsidRPr="00F17CE0">
        <w:t>Оценка количественных параметров, связанных с представлением и хранением изображений и звуковых файлов.</w:t>
      </w:r>
    </w:p>
    <w:p w:rsidR="00F17CE0" w:rsidRPr="00F17CE0" w:rsidRDefault="00F17CE0" w:rsidP="00F17CE0">
      <w:r w:rsidRPr="00F17CE0">
        <w:t>Системы счисления</w:t>
      </w:r>
    </w:p>
    <w:p w:rsidR="00F17CE0" w:rsidRPr="00F17CE0" w:rsidRDefault="00F17CE0" w:rsidP="00F17CE0">
      <w:r w:rsidRPr="00F17CE0">
        <w:t>Позиционные и непозиционные системы счисления. Примеры представления чисел в позиционных системах счисления.</w:t>
      </w:r>
    </w:p>
    <w:p w:rsidR="00F17CE0" w:rsidRPr="00F17CE0" w:rsidRDefault="00F17CE0" w:rsidP="00F17CE0">
      <w:r w:rsidRPr="00F17CE0">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17CE0" w:rsidRPr="00F17CE0" w:rsidRDefault="00F17CE0" w:rsidP="00F17CE0">
      <w:r w:rsidRPr="00F17CE0">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17CE0" w:rsidRPr="00F17CE0" w:rsidRDefault="00F17CE0" w:rsidP="00F17CE0">
      <w:r w:rsidRPr="00F17CE0">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17CE0" w:rsidRPr="00F17CE0" w:rsidRDefault="00F17CE0" w:rsidP="00F17CE0">
      <w:r w:rsidRPr="00F17CE0">
        <w:t xml:space="preserve">Перевод натуральных чисел из двоичной системы счисления в восьмеричную и шестнадцатеричную и обратно. </w:t>
      </w:r>
    </w:p>
    <w:p w:rsidR="00F17CE0" w:rsidRPr="00F17CE0" w:rsidRDefault="00F17CE0" w:rsidP="00F17CE0">
      <w:r w:rsidRPr="00F17CE0">
        <w:t>Арифметические действия в системах счисления.</w:t>
      </w:r>
    </w:p>
    <w:p w:rsidR="00F17CE0" w:rsidRPr="00F17CE0" w:rsidRDefault="00F17CE0" w:rsidP="00F17CE0">
      <w:r w:rsidRPr="00F17CE0">
        <w:t>Элементы комбинаторики, теории множеств и математической логики</w:t>
      </w:r>
    </w:p>
    <w:p w:rsidR="00F17CE0" w:rsidRPr="00F17CE0" w:rsidRDefault="00F17CE0" w:rsidP="00F17CE0">
      <w:r w:rsidRPr="00F17CE0">
        <w:t>Расчет количества вариантов: формулы перемножения и сложения количества вариантов. Количество текстов данной длины в данном алфавите.</w:t>
      </w:r>
    </w:p>
    <w:p w:rsidR="00F17CE0" w:rsidRPr="00F17CE0" w:rsidRDefault="00F17CE0" w:rsidP="00F17CE0">
      <w:r w:rsidRPr="00F17CE0">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17CE0" w:rsidRPr="00F17CE0" w:rsidRDefault="00F17CE0" w:rsidP="00F17CE0">
      <w:r w:rsidRPr="00F17CE0">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17CE0" w:rsidRPr="00F17CE0" w:rsidRDefault="00F17CE0" w:rsidP="00F17CE0">
      <w:r w:rsidRPr="00F17CE0">
        <w:t>Таблицы истинности. Построение таблиц истинности для логических выражений.</w:t>
      </w:r>
    </w:p>
    <w:p w:rsidR="00F17CE0" w:rsidRPr="00F17CE0" w:rsidRDefault="00F17CE0" w:rsidP="00F17CE0">
      <w:r w:rsidRPr="00F17CE0">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17CE0" w:rsidRPr="00F17CE0" w:rsidRDefault="00F17CE0" w:rsidP="00F17CE0">
      <w:r w:rsidRPr="00F17CE0">
        <w:tab/>
        <w:t>Списки, графы, деревья</w:t>
      </w:r>
    </w:p>
    <w:p w:rsidR="00F17CE0" w:rsidRPr="00F17CE0" w:rsidRDefault="00F17CE0" w:rsidP="00F17CE0">
      <w:r w:rsidRPr="00F17CE0">
        <w:t>Список. Первый элемент, последний элемент, предыдущий элемент, следующий элемент. Вставка, удаление и замена элемента.</w:t>
      </w:r>
    </w:p>
    <w:p w:rsidR="00F17CE0" w:rsidRPr="00F17CE0" w:rsidRDefault="00F17CE0" w:rsidP="00F17CE0">
      <w:r w:rsidRPr="00F17CE0">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17CE0" w:rsidRPr="00F17CE0" w:rsidRDefault="00F17CE0" w:rsidP="00F17CE0">
      <w:r w:rsidRPr="00F17CE0">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17CE0" w:rsidRPr="00F17CE0" w:rsidRDefault="00F17CE0" w:rsidP="00F17CE0">
      <w:r w:rsidRPr="00F17CE0">
        <w:t>Алгоритмы и элементы программирования</w:t>
      </w:r>
    </w:p>
    <w:p w:rsidR="00F17CE0" w:rsidRPr="00F17CE0" w:rsidRDefault="00F17CE0" w:rsidP="00F17CE0">
      <w:r w:rsidRPr="00F17CE0">
        <w:t>Исполнители и алгоритмы. Управление исполнителями</w:t>
      </w:r>
    </w:p>
    <w:p w:rsidR="00F17CE0" w:rsidRPr="00F17CE0" w:rsidRDefault="00F17CE0" w:rsidP="00F17CE0">
      <w:r w:rsidRPr="00F17CE0">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17CE0" w:rsidRPr="00F17CE0" w:rsidRDefault="00F17CE0" w:rsidP="00F17CE0">
      <w:r w:rsidRPr="00F17CE0">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17CE0" w:rsidRPr="00F17CE0" w:rsidRDefault="00F17CE0" w:rsidP="00F17CE0">
      <w:r w:rsidRPr="00F17CE0">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17CE0" w:rsidRPr="00F17CE0" w:rsidRDefault="00F17CE0" w:rsidP="00F17CE0">
      <w:r w:rsidRPr="00F17CE0">
        <w:t>Системы программирования. Средства создания и выполнения программ.</w:t>
      </w:r>
    </w:p>
    <w:p w:rsidR="00F17CE0" w:rsidRPr="00F17CE0" w:rsidRDefault="00F17CE0" w:rsidP="00F17CE0">
      <w:r w:rsidRPr="00F17CE0">
        <w:t>Понятие об этапах разработки программ и приемах отладки программ.</w:t>
      </w:r>
    </w:p>
    <w:p w:rsidR="00F17CE0" w:rsidRPr="00F17CE0" w:rsidRDefault="00F17CE0" w:rsidP="00F17CE0">
      <w:r w:rsidRPr="00F17CE0">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17CE0" w:rsidRPr="00F17CE0" w:rsidRDefault="00F17CE0" w:rsidP="00F17CE0">
      <w:r w:rsidRPr="00F17CE0">
        <w:t>Алгоритмические конструкции</w:t>
      </w:r>
    </w:p>
    <w:p w:rsidR="00F17CE0" w:rsidRPr="00F17CE0" w:rsidRDefault="00F17CE0" w:rsidP="00F17CE0">
      <w:r w:rsidRPr="00F17CE0">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17CE0" w:rsidRPr="00F17CE0" w:rsidRDefault="00F17CE0" w:rsidP="00F17CE0">
      <w:r w:rsidRPr="00F17CE0">
        <w:t xml:space="preserve">Конструкция «ветвление». Условный оператор: полная и неполная формы. </w:t>
      </w:r>
    </w:p>
    <w:p w:rsidR="00F17CE0" w:rsidRPr="00F17CE0" w:rsidRDefault="00F17CE0" w:rsidP="00F17CE0">
      <w:r w:rsidRPr="00F17CE0">
        <w:t xml:space="preserve">Выполнение  и невыполнения условия (истинность и ложность высказывания). Простые и составные условия. Запись составных условий. </w:t>
      </w:r>
    </w:p>
    <w:p w:rsidR="00F17CE0" w:rsidRPr="00F17CE0" w:rsidRDefault="00F17CE0" w:rsidP="00F17CE0">
      <w:r w:rsidRPr="00F17CE0">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17CE0" w:rsidRPr="00F17CE0" w:rsidRDefault="00F17CE0" w:rsidP="00F17CE0">
      <w:r w:rsidRPr="00F17CE0">
        <w:t>Запись алгоритмических конструкций в выбранном языке программирования.</w:t>
      </w:r>
    </w:p>
    <w:p w:rsidR="00F17CE0" w:rsidRPr="00F17CE0" w:rsidRDefault="00F17CE0" w:rsidP="00F17CE0">
      <w:r w:rsidRPr="00F17CE0">
        <w:t>Примеры записи команд ветвления и повторения и других конструкций в различных алгоритмических языках.</w:t>
      </w:r>
    </w:p>
    <w:p w:rsidR="00F17CE0" w:rsidRPr="00F17CE0" w:rsidRDefault="00F17CE0" w:rsidP="00F17CE0">
      <w:r w:rsidRPr="00F17CE0">
        <w:t>Разработка алгоритмов и программ</w:t>
      </w:r>
    </w:p>
    <w:p w:rsidR="00F17CE0" w:rsidRPr="00F17CE0" w:rsidRDefault="00F17CE0" w:rsidP="00F17CE0">
      <w:r w:rsidRPr="00F17CE0">
        <w:t>Оператор присваивания. Представление о структурах данных.</w:t>
      </w:r>
    </w:p>
    <w:p w:rsidR="00F17CE0" w:rsidRPr="00F17CE0" w:rsidRDefault="00F17CE0" w:rsidP="00F17CE0">
      <w:r w:rsidRPr="00F17CE0">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F17CE0" w:rsidRPr="00F17CE0" w:rsidRDefault="00F17CE0" w:rsidP="00F17CE0">
      <w:r w:rsidRPr="00F17CE0">
        <w:t>Примеры задач обработки данных:</w:t>
      </w:r>
    </w:p>
    <w:p w:rsidR="00F17CE0" w:rsidRPr="00F17CE0" w:rsidRDefault="00F17CE0" w:rsidP="00F17CE0">
      <w:r w:rsidRPr="00F17CE0">
        <w:t>нахождение минимального и максимального числа из двух, трех, четырех данных чисел;</w:t>
      </w:r>
    </w:p>
    <w:p w:rsidR="00F17CE0" w:rsidRPr="00F17CE0" w:rsidRDefault="00F17CE0" w:rsidP="00F17CE0">
      <w:r w:rsidRPr="00F17CE0">
        <w:t>нахождение всех корней заданного квадратного уравнения;</w:t>
      </w:r>
    </w:p>
    <w:p w:rsidR="00F17CE0" w:rsidRPr="00F17CE0" w:rsidRDefault="00F17CE0" w:rsidP="00F17CE0">
      <w:r w:rsidRPr="00F17CE0">
        <w:t>заполнение числового массива в соответствии с формулой или путем ввода чисел;</w:t>
      </w:r>
    </w:p>
    <w:p w:rsidR="00F17CE0" w:rsidRPr="00F17CE0" w:rsidRDefault="00F17CE0" w:rsidP="00F17CE0">
      <w:r w:rsidRPr="00F17CE0">
        <w:t>нахождение суммы элементов данной конечной числовой последовательности или массива;</w:t>
      </w:r>
    </w:p>
    <w:p w:rsidR="00F17CE0" w:rsidRPr="00F17CE0" w:rsidRDefault="00F17CE0" w:rsidP="00F17CE0">
      <w:r w:rsidRPr="00F17CE0">
        <w:t>нахождение минимального (максимального) элемента массива.</w:t>
      </w:r>
    </w:p>
    <w:p w:rsidR="00F17CE0" w:rsidRPr="00F17CE0" w:rsidRDefault="00F17CE0" w:rsidP="00F17CE0">
      <w:r w:rsidRPr="00F17CE0">
        <w:t>Знакомство с алгоритмами решения этих задач. Реализации этих алгоритмов в выбранной среде программирования.</w:t>
      </w:r>
    </w:p>
    <w:p w:rsidR="00F17CE0" w:rsidRPr="00F17CE0" w:rsidRDefault="00F17CE0" w:rsidP="00F17CE0">
      <w:r w:rsidRPr="00F17CE0">
        <w:t>Составление алгоритмов и программ по управлению исполнителями Робот, Черепашка, Чертежник и др.</w:t>
      </w:r>
    </w:p>
    <w:p w:rsidR="00F17CE0" w:rsidRPr="00F17CE0" w:rsidRDefault="00F17CE0" w:rsidP="00F17CE0">
      <w:r w:rsidRPr="00F17CE0">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17CE0" w:rsidRPr="00F17CE0" w:rsidRDefault="00F17CE0" w:rsidP="00F17CE0">
      <w:r w:rsidRPr="00F17CE0">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17CE0" w:rsidRPr="00F17CE0" w:rsidRDefault="00F17CE0" w:rsidP="00F17CE0">
      <w:r w:rsidRPr="00F17CE0">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F17CE0" w:rsidRPr="00F17CE0" w:rsidRDefault="00F17CE0" w:rsidP="00F17CE0">
      <w:r w:rsidRPr="00F17CE0">
        <w:t>Знакомство с документированием программ. Составление описание программы по образцу.</w:t>
      </w:r>
    </w:p>
    <w:p w:rsidR="00F17CE0" w:rsidRPr="00F17CE0" w:rsidRDefault="00F17CE0" w:rsidP="00F17CE0">
      <w:r w:rsidRPr="00F17CE0">
        <w:t>Анализ алгоритмов</w:t>
      </w:r>
    </w:p>
    <w:p w:rsidR="00F17CE0" w:rsidRPr="00F17CE0" w:rsidRDefault="00F17CE0" w:rsidP="00F17CE0">
      <w:r w:rsidRPr="00F17CE0">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17CE0" w:rsidRPr="00F17CE0" w:rsidRDefault="00F17CE0" w:rsidP="00F17CE0">
      <w:r w:rsidRPr="00F17CE0">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17CE0" w:rsidRPr="00F17CE0" w:rsidRDefault="00F17CE0" w:rsidP="00F17CE0">
      <w:r w:rsidRPr="00F17CE0">
        <w:t>Математическое моделирование</w:t>
      </w:r>
    </w:p>
    <w:p w:rsidR="00F17CE0" w:rsidRPr="00F17CE0" w:rsidRDefault="00F17CE0" w:rsidP="00F17CE0">
      <w:r w:rsidRPr="00F17CE0">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17CE0" w:rsidRPr="00F17CE0" w:rsidRDefault="00F17CE0" w:rsidP="00F17CE0">
      <w:r w:rsidRPr="00F17CE0">
        <w:t>Компьютерные эксперименты.</w:t>
      </w:r>
    </w:p>
    <w:p w:rsidR="00F17CE0" w:rsidRPr="00F17CE0" w:rsidRDefault="00F17CE0" w:rsidP="00F17CE0">
      <w:r w:rsidRPr="00F17CE0">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17CE0" w:rsidRPr="00F17CE0" w:rsidRDefault="00F17CE0" w:rsidP="00F17CE0">
      <w:r w:rsidRPr="00F17CE0">
        <w:t>Использование программных систем и сервисов</w:t>
      </w:r>
    </w:p>
    <w:p w:rsidR="00F17CE0" w:rsidRPr="00F17CE0" w:rsidRDefault="00F17CE0" w:rsidP="00F17CE0">
      <w:r w:rsidRPr="00F17CE0">
        <w:t>Файловая система</w:t>
      </w:r>
    </w:p>
    <w:p w:rsidR="00F17CE0" w:rsidRPr="00F17CE0" w:rsidRDefault="00F17CE0" w:rsidP="00F17CE0">
      <w:r w:rsidRPr="00F17CE0">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17CE0" w:rsidRPr="00F17CE0" w:rsidRDefault="00F17CE0" w:rsidP="00F17CE0">
      <w:r w:rsidRPr="00F17CE0">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17CE0" w:rsidRPr="00F17CE0" w:rsidRDefault="00F17CE0" w:rsidP="00F17CE0">
      <w:r w:rsidRPr="00F17CE0">
        <w:t>Архивирование и разархивирование.</w:t>
      </w:r>
    </w:p>
    <w:p w:rsidR="00F17CE0" w:rsidRPr="00F17CE0" w:rsidRDefault="00F17CE0" w:rsidP="00F17CE0">
      <w:r w:rsidRPr="00F17CE0">
        <w:t>Файловый менеджер.</w:t>
      </w:r>
    </w:p>
    <w:p w:rsidR="00F17CE0" w:rsidRPr="00F17CE0" w:rsidRDefault="00F17CE0" w:rsidP="00F17CE0">
      <w:r w:rsidRPr="00F17CE0">
        <w:t>Поиск в файловой системе.</w:t>
      </w:r>
    </w:p>
    <w:p w:rsidR="00F17CE0" w:rsidRPr="00F17CE0" w:rsidRDefault="00F17CE0" w:rsidP="00F17CE0">
      <w:r w:rsidRPr="00F17CE0">
        <w:t>Подготовка текстов и демонстрационных материалов</w:t>
      </w:r>
    </w:p>
    <w:p w:rsidR="00F17CE0" w:rsidRPr="00F17CE0" w:rsidRDefault="00F17CE0" w:rsidP="00F17CE0">
      <w:r w:rsidRPr="00F17CE0">
        <w:t xml:space="preserve">Текстовые документы и их структурные элементы (страница, абзац, строка, слово, символ). </w:t>
      </w:r>
    </w:p>
    <w:p w:rsidR="00F17CE0" w:rsidRPr="00F17CE0" w:rsidRDefault="00F17CE0" w:rsidP="00F17CE0">
      <w:r w:rsidRPr="00F17CE0">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17CE0" w:rsidRPr="00F17CE0" w:rsidRDefault="00F17CE0" w:rsidP="00F17CE0">
      <w:r w:rsidRPr="00F17CE0">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17CE0" w:rsidRPr="00F17CE0" w:rsidRDefault="00F17CE0" w:rsidP="00F17CE0">
      <w:r w:rsidRPr="00F17CE0">
        <w:t>Проверка правописания, словари.</w:t>
      </w:r>
    </w:p>
    <w:p w:rsidR="00F17CE0" w:rsidRPr="00F17CE0" w:rsidRDefault="00F17CE0" w:rsidP="00F17CE0">
      <w:r w:rsidRPr="00F17CE0">
        <w:t>Инструменты ввода текста с использованием сканера, программ распознавания, расшифровки устной речи. Компьютерный перевод.</w:t>
      </w:r>
    </w:p>
    <w:p w:rsidR="00F17CE0" w:rsidRPr="00F17CE0" w:rsidRDefault="00F17CE0" w:rsidP="00F17CE0">
      <w:r w:rsidRPr="00F17CE0">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17CE0" w:rsidRPr="00F17CE0" w:rsidRDefault="00F17CE0" w:rsidP="00F17CE0">
      <w:r w:rsidRPr="00F17CE0">
        <w:t>Подготовка компьютерных презентаций. Включение в презентацию аудиовизуальных объектов.</w:t>
      </w:r>
    </w:p>
    <w:p w:rsidR="00F17CE0" w:rsidRPr="00F17CE0" w:rsidRDefault="00F17CE0" w:rsidP="00F17CE0">
      <w:r w:rsidRPr="00F17CE0">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17CE0" w:rsidRPr="00F17CE0" w:rsidRDefault="00F17CE0" w:rsidP="00F17CE0">
      <w:r w:rsidRPr="00F17CE0">
        <w:t>Ввод изображений с использованием различных цифровых устройств (цифровых фотоаппаратов и микроскопов, видеокамер, сканеров и т. д.).</w:t>
      </w:r>
    </w:p>
    <w:p w:rsidR="00F17CE0" w:rsidRPr="00F17CE0" w:rsidRDefault="00F17CE0" w:rsidP="00F17CE0">
      <w:r w:rsidRPr="00F17CE0">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17CE0" w:rsidRPr="00F17CE0" w:rsidRDefault="00F17CE0" w:rsidP="00F17CE0">
      <w:r w:rsidRPr="00F17CE0">
        <w:t>Электронные (динамические) таблицы</w:t>
      </w:r>
    </w:p>
    <w:p w:rsidR="00F17CE0" w:rsidRPr="00F17CE0" w:rsidRDefault="00F17CE0" w:rsidP="00F17CE0">
      <w:r w:rsidRPr="00F17CE0">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17CE0" w:rsidRPr="00F17CE0" w:rsidRDefault="00F17CE0" w:rsidP="00F17CE0">
      <w:r w:rsidRPr="00F17CE0">
        <w:t>Базы данных. Поиск информации</w:t>
      </w:r>
    </w:p>
    <w:p w:rsidR="00F17CE0" w:rsidRPr="00F17CE0" w:rsidRDefault="00F17CE0" w:rsidP="00F17CE0">
      <w:r w:rsidRPr="00F17CE0">
        <w:t>Базы данных. Таблица как представление отношения. Поиск данных в готовой базе. Связи между таблицами.</w:t>
      </w:r>
    </w:p>
    <w:p w:rsidR="00F17CE0" w:rsidRPr="00F17CE0" w:rsidRDefault="00F17CE0" w:rsidP="00F17CE0">
      <w:r w:rsidRPr="00F17CE0">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17CE0" w:rsidRPr="00F17CE0" w:rsidRDefault="00F17CE0" w:rsidP="00F17CE0">
      <w:r w:rsidRPr="00F17CE0">
        <w:t>Работа в информационном пространстве. Информационно-коммуникационные технологии</w:t>
      </w:r>
    </w:p>
    <w:p w:rsidR="00F17CE0" w:rsidRPr="00F17CE0" w:rsidRDefault="00F17CE0" w:rsidP="00F17CE0">
      <w:r w:rsidRPr="00F17CE0">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17CE0" w:rsidRPr="00F17CE0" w:rsidRDefault="00F17CE0" w:rsidP="00F17CE0">
      <w:r w:rsidRPr="00F17CE0">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17CE0" w:rsidRPr="00F17CE0" w:rsidRDefault="00F17CE0" w:rsidP="00F17CE0">
      <w:r w:rsidRPr="00F17CE0">
        <w:t>Компьютерные вирусы и другие вредоносные программы; защита от них.</w:t>
      </w:r>
    </w:p>
    <w:p w:rsidR="00F17CE0" w:rsidRPr="00F17CE0" w:rsidRDefault="00F17CE0" w:rsidP="00F17CE0">
      <w:r w:rsidRPr="00F17CE0">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17CE0" w:rsidRPr="00F17CE0" w:rsidRDefault="00F17CE0" w:rsidP="00F17CE0">
      <w:r w:rsidRPr="00F17CE0">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17CE0" w:rsidRPr="00F17CE0" w:rsidRDefault="00F17CE0" w:rsidP="00F17CE0">
      <w:r w:rsidRPr="00F17CE0">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17CE0" w:rsidRPr="00F17CE0" w:rsidRDefault="00F17CE0" w:rsidP="00F17CE0"/>
    <w:p w:rsidR="00F17CE0" w:rsidRPr="00F17CE0" w:rsidRDefault="00F17CE0" w:rsidP="00F17CE0">
      <w:bookmarkStart w:id="94" w:name="_Toc409691710"/>
      <w:bookmarkStart w:id="95" w:name="_Toc410654035"/>
      <w:bookmarkStart w:id="96" w:name="_Toc414553246"/>
      <w:r w:rsidRPr="00F17CE0">
        <w:t>2.2.2.09. Физика</w:t>
      </w:r>
      <w:bookmarkEnd w:id="94"/>
      <w:bookmarkEnd w:id="95"/>
      <w:bookmarkEnd w:id="96"/>
    </w:p>
    <w:p w:rsidR="00F17CE0" w:rsidRPr="00F17CE0" w:rsidRDefault="00F17CE0" w:rsidP="00F17CE0">
      <w:r w:rsidRPr="00F17CE0">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7CE0" w:rsidRPr="00F17CE0" w:rsidRDefault="00F17CE0" w:rsidP="00F17CE0">
      <w:r w:rsidRPr="00F17CE0">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7CE0" w:rsidRPr="00F17CE0" w:rsidRDefault="00F17CE0" w:rsidP="00F17CE0">
      <w:r w:rsidRPr="00F17CE0">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17CE0" w:rsidRPr="00F17CE0" w:rsidRDefault="00F17CE0" w:rsidP="00F17CE0">
      <w:r w:rsidRPr="00F17CE0">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17CE0" w:rsidRPr="00F17CE0" w:rsidRDefault="00F17CE0" w:rsidP="00F17CE0"/>
    <w:p w:rsidR="00F17CE0" w:rsidRPr="00F17CE0" w:rsidRDefault="00F17CE0" w:rsidP="00F17CE0">
      <w:r w:rsidRPr="00F17CE0">
        <w:t>Физика и физические методы изучения природы</w:t>
      </w:r>
    </w:p>
    <w:p w:rsidR="00F17CE0" w:rsidRPr="00F17CE0" w:rsidRDefault="00F17CE0" w:rsidP="00F17CE0">
      <w:r w:rsidRPr="00F17CE0">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17CE0" w:rsidRPr="00F17CE0" w:rsidRDefault="00F17CE0" w:rsidP="00F17CE0">
      <w:r w:rsidRPr="00F17CE0">
        <w:t>Физические величины и их измерение. Точность и погрешность измерений. Международная система единиц.</w:t>
      </w:r>
    </w:p>
    <w:p w:rsidR="00F17CE0" w:rsidRPr="00F17CE0" w:rsidRDefault="00F17CE0" w:rsidP="00F17CE0">
      <w:r w:rsidRPr="00F17CE0">
        <w:t>Физические законы и закономерности. Физика и техника. Научный метод познания. Роль физики в формировании естественнонаучной грамотности.</w:t>
      </w:r>
    </w:p>
    <w:p w:rsidR="00F17CE0" w:rsidRPr="00F17CE0" w:rsidRDefault="00F17CE0" w:rsidP="00F17CE0">
      <w:r w:rsidRPr="00F17CE0">
        <w:t>Механические явления</w:t>
      </w:r>
    </w:p>
    <w:p w:rsidR="00F17CE0" w:rsidRPr="00F17CE0" w:rsidRDefault="00F17CE0" w:rsidP="00F17CE0">
      <w:r w:rsidRPr="00F17CE0">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7CE0" w:rsidRPr="00F17CE0" w:rsidRDefault="00F17CE0" w:rsidP="00F17CE0">
      <w:r w:rsidRPr="00F17CE0">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7CE0" w:rsidRPr="00F17CE0" w:rsidRDefault="00F17CE0" w:rsidP="00F17CE0">
      <w:r w:rsidRPr="00F17CE0">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7CE0" w:rsidRPr="00F17CE0" w:rsidRDefault="00F17CE0" w:rsidP="00F17CE0">
      <w:r w:rsidRPr="00F17CE0">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7CE0" w:rsidRPr="00F17CE0" w:rsidRDefault="00F17CE0" w:rsidP="00F17CE0">
      <w:r w:rsidRPr="00F17CE0">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7CE0" w:rsidRPr="00F17CE0" w:rsidRDefault="00F17CE0" w:rsidP="00F17CE0">
      <w:r w:rsidRPr="00F17CE0">
        <w:t>Тепловые явления</w:t>
      </w:r>
    </w:p>
    <w:p w:rsidR="00F17CE0" w:rsidRPr="00F17CE0" w:rsidRDefault="00F17CE0" w:rsidP="00F17CE0">
      <w:r w:rsidRPr="00F17CE0">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17CE0" w:rsidRPr="00F17CE0" w:rsidRDefault="00F17CE0" w:rsidP="00F17CE0">
      <w:r w:rsidRPr="00F17CE0">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17CE0" w:rsidRPr="00F17CE0" w:rsidRDefault="00F17CE0" w:rsidP="00F17CE0">
      <w:r w:rsidRPr="00F17CE0">
        <w:t>Электромагнитные явления</w:t>
      </w:r>
    </w:p>
    <w:p w:rsidR="00F17CE0" w:rsidRPr="00F17CE0" w:rsidRDefault="00F17CE0" w:rsidP="00F17CE0">
      <w:r w:rsidRPr="00F17CE0">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17CE0" w:rsidRPr="00F17CE0" w:rsidRDefault="00F17CE0" w:rsidP="00F17CE0">
      <w:r w:rsidRPr="00F17CE0">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7CE0" w:rsidRPr="00F17CE0" w:rsidRDefault="00F17CE0" w:rsidP="00F17CE0">
      <w:r w:rsidRPr="00F17CE0">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7CE0" w:rsidRPr="00F17CE0" w:rsidRDefault="00F17CE0" w:rsidP="00F17CE0">
      <w:r w:rsidRPr="00F17CE0">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7CE0" w:rsidRPr="00F17CE0" w:rsidRDefault="00F17CE0" w:rsidP="00F17CE0">
      <w:r w:rsidRPr="00F17CE0">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17CE0" w:rsidRPr="00F17CE0" w:rsidRDefault="00F17CE0" w:rsidP="00F17CE0">
      <w:r w:rsidRPr="00F17CE0">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F17CE0" w:rsidRPr="00F17CE0" w:rsidRDefault="00F17CE0" w:rsidP="00F17CE0">
      <w:r w:rsidRPr="00F17CE0">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17CE0" w:rsidRPr="00F17CE0" w:rsidRDefault="00F17CE0" w:rsidP="00F17CE0">
      <w:r w:rsidRPr="00F17CE0">
        <w:lastRenderedPageBreak/>
        <w:t>Квантовые явления</w:t>
      </w:r>
    </w:p>
    <w:p w:rsidR="00F17CE0" w:rsidRPr="00F17CE0" w:rsidRDefault="00F17CE0" w:rsidP="00F17CE0">
      <w:r w:rsidRPr="00F17CE0">
        <w:t>Строение атомов. Планетарная модель атома. Квантовый характер поглощения и испускания света атомами. Линейчатые спектры.</w:t>
      </w:r>
    </w:p>
    <w:p w:rsidR="00F17CE0" w:rsidRPr="00F17CE0" w:rsidRDefault="00F17CE0" w:rsidP="00F17CE0">
      <w:r w:rsidRPr="00F17CE0">
        <w:t xml:space="preserve"> Опыты Резерфорда.</w:t>
      </w:r>
    </w:p>
    <w:p w:rsidR="00F17CE0" w:rsidRPr="00F17CE0" w:rsidRDefault="00F17CE0" w:rsidP="00F17CE0">
      <w:r w:rsidRPr="00F17CE0">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17CE0" w:rsidRPr="00F17CE0" w:rsidRDefault="00F17CE0" w:rsidP="00F17CE0">
      <w:r w:rsidRPr="00F17CE0">
        <w:t>Строение и эволюция Вселенной</w:t>
      </w:r>
    </w:p>
    <w:p w:rsidR="00F17CE0" w:rsidRPr="00F17CE0" w:rsidRDefault="00F17CE0" w:rsidP="00F17CE0">
      <w:r w:rsidRPr="00F17CE0">
        <w:t>Геоцентрическая и гелиоцентрическая системы мира. Фи</w:t>
      </w:r>
      <w:r w:rsidRPr="00F17CE0">
        <w:softHyphen/>
        <w:t>зическая природа небесных тел Солнечной системы. Проис</w:t>
      </w:r>
      <w:r w:rsidRPr="00F17CE0">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17CE0" w:rsidRPr="00F17CE0" w:rsidRDefault="00F17CE0" w:rsidP="00F17CE0">
      <w:r w:rsidRPr="00F17CE0">
        <w:t>Примерные темы лабораторных и практических работ</w:t>
      </w:r>
    </w:p>
    <w:p w:rsidR="00F17CE0" w:rsidRPr="00F17CE0" w:rsidRDefault="00F17CE0" w:rsidP="00F17CE0">
      <w:r w:rsidRPr="00F17CE0">
        <w:t>Лабораторные работы (независимо от тематической принадлежности) делятся следующие типы:</w:t>
      </w:r>
    </w:p>
    <w:p w:rsidR="00F17CE0" w:rsidRPr="00F17CE0" w:rsidRDefault="00F17CE0" w:rsidP="00F17CE0">
      <w:r w:rsidRPr="00F17CE0">
        <w:t xml:space="preserve">Проведение прямых измерений физических величин </w:t>
      </w:r>
    </w:p>
    <w:p w:rsidR="00F17CE0" w:rsidRPr="00F17CE0" w:rsidRDefault="00F17CE0" w:rsidP="00F17CE0">
      <w:r w:rsidRPr="00F17CE0">
        <w:t>Расчет по полученным результатам прямых измерений зависимого от них параметра (косвенные измерения).</w:t>
      </w:r>
    </w:p>
    <w:p w:rsidR="00F17CE0" w:rsidRPr="00F17CE0" w:rsidRDefault="00F17CE0" w:rsidP="00F17CE0">
      <w:r w:rsidRPr="00F17CE0">
        <w:t>Наблюдение явлений и постановка опытов (на качественном уровне) по обнаружению факторов, влияющих на протекание данных явлений.</w:t>
      </w:r>
    </w:p>
    <w:p w:rsidR="00F17CE0" w:rsidRPr="00F17CE0" w:rsidRDefault="00F17CE0" w:rsidP="00F17CE0">
      <w:r w:rsidRPr="00F17CE0">
        <w:t>Исследование зависимости одной физической величины от другой с представлением результатов в виде графика или таблицы.</w:t>
      </w:r>
    </w:p>
    <w:p w:rsidR="00F17CE0" w:rsidRPr="00F17CE0" w:rsidRDefault="00F17CE0" w:rsidP="00F17CE0">
      <w:r w:rsidRPr="00F17CE0">
        <w:t xml:space="preserve">Проверка заданных предположений (прямые измерения физических величин и сравнение заданных соотношений между ними). </w:t>
      </w:r>
    </w:p>
    <w:p w:rsidR="00F17CE0" w:rsidRPr="00F17CE0" w:rsidRDefault="00F17CE0" w:rsidP="00F17CE0">
      <w:r w:rsidRPr="00F17CE0">
        <w:t>Знакомство с техническими устройствами и их конструирование.</w:t>
      </w:r>
    </w:p>
    <w:p w:rsidR="00F17CE0" w:rsidRPr="00F17CE0" w:rsidRDefault="00F17CE0" w:rsidP="00F17CE0">
      <w:r w:rsidRPr="00F17CE0">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17CE0" w:rsidRPr="00F17CE0" w:rsidRDefault="00F17CE0" w:rsidP="00F17CE0">
      <w:r w:rsidRPr="00F17CE0">
        <w:t>Проведение прямых измерений физических величин</w:t>
      </w:r>
    </w:p>
    <w:p w:rsidR="00F17CE0" w:rsidRPr="00F17CE0" w:rsidRDefault="00F17CE0" w:rsidP="00F17CE0">
      <w:r w:rsidRPr="00F17CE0">
        <w:t>Измерение размеров тел.</w:t>
      </w:r>
    </w:p>
    <w:p w:rsidR="00F17CE0" w:rsidRPr="00F17CE0" w:rsidRDefault="00F17CE0" w:rsidP="00F17CE0">
      <w:r w:rsidRPr="00F17CE0">
        <w:t>Измерение размеров малых тел.</w:t>
      </w:r>
    </w:p>
    <w:p w:rsidR="00F17CE0" w:rsidRPr="00F17CE0" w:rsidRDefault="00F17CE0" w:rsidP="00F17CE0">
      <w:r w:rsidRPr="00F17CE0">
        <w:t>Измерение массы тела.</w:t>
      </w:r>
    </w:p>
    <w:p w:rsidR="00F17CE0" w:rsidRPr="00F17CE0" w:rsidRDefault="00F17CE0" w:rsidP="00F17CE0">
      <w:r w:rsidRPr="00F17CE0">
        <w:t>Измерение объема тела.</w:t>
      </w:r>
    </w:p>
    <w:p w:rsidR="00F17CE0" w:rsidRPr="00F17CE0" w:rsidRDefault="00F17CE0" w:rsidP="00F17CE0">
      <w:r w:rsidRPr="00F17CE0">
        <w:t>Измерение силы.</w:t>
      </w:r>
    </w:p>
    <w:p w:rsidR="00F17CE0" w:rsidRPr="00F17CE0" w:rsidRDefault="00F17CE0" w:rsidP="00F17CE0">
      <w:r w:rsidRPr="00F17CE0">
        <w:lastRenderedPageBreak/>
        <w:t>Измерение времени процесса, периода колебаний.</w:t>
      </w:r>
    </w:p>
    <w:p w:rsidR="00F17CE0" w:rsidRPr="00F17CE0" w:rsidRDefault="00F17CE0" w:rsidP="00F17CE0">
      <w:r w:rsidRPr="00F17CE0">
        <w:t>Измерение температуры.</w:t>
      </w:r>
    </w:p>
    <w:p w:rsidR="00F17CE0" w:rsidRPr="00F17CE0" w:rsidRDefault="00F17CE0" w:rsidP="00F17CE0">
      <w:r w:rsidRPr="00F17CE0">
        <w:t>Измерение давления воздуха в баллоне под поршнем.</w:t>
      </w:r>
    </w:p>
    <w:p w:rsidR="00F17CE0" w:rsidRPr="00F17CE0" w:rsidRDefault="00F17CE0" w:rsidP="00F17CE0">
      <w:r w:rsidRPr="00F17CE0">
        <w:t>Измерение силы тока и его регулирование.</w:t>
      </w:r>
    </w:p>
    <w:p w:rsidR="00F17CE0" w:rsidRPr="00F17CE0" w:rsidRDefault="00F17CE0" w:rsidP="00F17CE0">
      <w:r w:rsidRPr="00F17CE0">
        <w:t>Измерение напряжения.</w:t>
      </w:r>
    </w:p>
    <w:p w:rsidR="00F17CE0" w:rsidRPr="00F17CE0" w:rsidRDefault="00F17CE0" w:rsidP="00F17CE0">
      <w:r w:rsidRPr="00F17CE0">
        <w:t>Измерение углов падения и преломления.</w:t>
      </w:r>
    </w:p>
    <w:p w:rsidR="00F17CE0" w:rsidRPr="00F17CE0" w:rsidRDefault="00F17CE0" w:rsidP="00F17CE0">
      <w:r w:rsidRPr="00F17CE0">
        <w:t>Измерение фокусного расстояния линзы.</w:t>
      </w:r>
    </w:p>
    <w:p w:rsidR="00F17CE0" w:rsidRPr="00F17CE0" w:rsidRDefault="00F17CE0" w:rsidP="00F17CE0">
      <w:r w:rsidRPr="00F17CE0">
        <w:t>Измерение радиоактивного фона.</w:t>
      </w:r>
    </w:p>
    <w:p w:rsidR="00F17CE0" w:rsidRPr="00F17CE0" w:rsidRDefault="00F17CE0" w:rsidP="00F17CE0">
      <w:r w:rsidRPr="00F17CE0">
        <w:t>Расчет по полученным результатам прямых измерений зависимого от них параметра (косвенные измерения)</w:t>
      </w:r>
    </w:p>
    <w:p w:rsidR="00F17CE0" w:rsidRPr="00F17CE0" w:rsidRDefault="00F17CE0" w:rsidP="00F17CE0">
      <w:r w:rsidRPr="00F17CE0">
        <w:t>Измерение плотности вещества твердого тела.</w:t>
      </w:r>
    </w:p>
    <w:p w:rsidR="00F17CE0" w:rsidRPr="00F17CE0" w:rsidRDefault="00F17CE0" w:rsidP="00F17CE0">
      <w:r w:rsidRPr="00F17CE0">
        <w:t>Определение коэффициента трения скольжения.</w:t>
      </w:r>
    </w:p>
    <w:p w:rsidR="00F17CE0" w:rsidRPr="00F17CE0" w:rsidRDefault="00F17CE0" w:rsidP="00F17CE0">
      <w:r w:rsidRPr="00F17CE0">
        <w:t>Определение жесткости пружины.</w:t>
      </w:r>
    </w:p>
    <w:p w:rsidR="00F17CE0" w:rsidRPr="00F17CE0" w:rsidRDefault="00F17CE0" w:rsidP="00F17CE0">
      <w:r w:rsidRPr="00F17CE0">
        <w:t>Определение выталкивающей силы, действующей на погруженное в жидкость тело.</w:t>
      </w:r>
    </w:p>
    <w:p w:rsidR="00F17CE0" w:rsidRPr="00F17CE0" w:rsidRDefault="00F17CE0" w:rsidP="00F17CE0">
      <w:r w:rsidRPr="00F17CE0">
        <w:t>Определение момента силы.</w:t>
      </w:r>
    </w:p>
    <w:p w:rsidR="00F17CE0" w:rsidRPr="00F17CE0" w:rsidRDefault="00F17CE0" w:rsidP="00F17CE0">
      <w:r w:rsidRPr="00F17CE0">
        <w:t>Измерение скорости равномерного движения.</w:t>
      </w:r>
    </w:p>
    <w:p w:rsidR="00F17CE0" w:rsidRPr="00F17CE0" w:rsidRDefault="00F17CE0" w:rsidP="00F17CE0">
      <w:r w:rsidRPr="00F17CE0">
        <w:t>Измерение средней скорости движения.</w:t>
      </w:r>
    </w:p>
    <w:p w:rsidR="00F17CE0" w:rsidRPr="00F17CE0" w:rsidRDefault="00F17CE0" w:rsidP="00F17CE0">
      <w:r w:rsidRPr="00F17CE0">
        <w:t>Измерение ускорения равноускоренного движения.</w:t>
      </w:r>
    </w:p>
    <w:p w:rsidR="00F17CE0" w:rsidRPr="00F17CE0" w:rsidRDefault="00F17CE0" w:rsidP="00F17CE0">
      <w:r w:rsidRPr="00F17CE0">
        <w:t>Определение работы и мощности.</w:t>
      </w:r>
    </w:p>
    <w:p w:rsidR="00F17CE0" w:rsidRPr="00F17CE0" w:rsidRDefault="00F17CE0" w:rsidP="00F17CE0">
      <w:r w:rsidRPr="00F17CE0">
        <w:t>Определение частоты колебаний груза на пружине и нити.</w:t>
      </w:r>
    </w:p>
    <w:p w:rsidR="00F17CE0" w:rsidRPr="00F17CE0" w:rsidRDefault="00F17CE0" w:rsidP="00F17CE0">
      <w:r w:rsidRPr="00F17CE0">
        <w:t>Определение относительной влажности.</w:t>
      </w:r>
    </w:p>
    <w:p w:rsidR="00F17CE0" w:rsidRPr="00F17CE0" w:rsidRDefault="00F17CE0" w:rsidP="00F17CE0">
      <w:r w:rsidRPr="00F17CE0">
        <w:t>Определение количества теплоты.</w:t>
      </w:r>
    </w:p>
    <w:p w:rsidR="00F17CE0" w:rsidRPr="00F17CE0" w:rsidRDefault="00F17CE0" w:rsidP="00F17CE0">
      <w:r w:rsidRPr="00F17CE0">
        <w:t>Определение удельной теплоемкости.</w:t>
      </w:r>
    </w:p>
    <w:p w:rsidR="00F17CE0" w:rsidRPr="00F17CE0" w:rsidRDefault="00F17CE0" w:rsidP="00F17CE0">
      <w:r w:rsidRPr="00F17CE0">
        <w:t>Измерение работы и мощности электрического тока.</w:t>
      </w:r>
    </w:p>
    <w:p w:rsidR="00F17CE0" w:rsidRPr="00F17CE0" w:rsidRDefault="00F17CE0" w:rsidP="00F17CE0">
      <w:r w:rsidRPr="00F17CE0">
        <w:t>Измерение сопротивления.</w:t>
      </w:r>
    </w:p>
    <w:p w:rsidR="00F17CE0" w:rsidRPr="00F17CE0" w:rsidRDefault="00F17CE0" w:rsidP="00F17CE0">
      <w:r w:rsidRPr="00F17CE0">
        <w:t>Определение оптической силы линзы.</w:t>
      </w:r>
    </w:p>
    <w:p w:rsidR="00F17CE0" w:rsidRPr="00F17CE0" w:rsidRDefault="00F17CE0" w:rsidP="00F17CE0">
      <w:r w:rsidRPr="00F17CE0">
        <w:t>Исследование зависимости выталкивающей силы от объема погруженной части от плотности жидкости, ее независимости от плотности и массы тела.</w:t>
      </w:r>
    </w:p>
    <w:p w:rsidR="00F17CE0" w:rsidRPr="00F17CE0" w:rsidRDefault="00F17CE0" w:rsidP="00F17CE0">
      <w:r w:rsidRPr="00F17CE0">
        <w:t>Исследование зависимости силы трения от характера поверхности, ее независимости от площади.</w:t>
      </w:r>
    </w:p>
    <w:p w:rsidR="00F17CE0" w:rsidRPr="00F17CE0" w:rsidRDefault="00F17CE0" w:rsidP="00F17CE0">
      <w:r w:rsidRPr="00F17CE0">
        <w:lastRenderedPageBreak/>
        <w:t>Наблюдение явлений и постановка опытов (на качественном уровне) по обнаружению факторов, влияющих на протекание данных явлений</w:t>
      </w:r>
    </w:p>
    <w:p w:rsidR="00F17CE0" w:rsidRPr="00F17CE0" w:rsidRDefault="00F17CE0" w:rsidP="00F17CE0">
      <w:r w:rsidRPr="00F17CE0">
        <w:t>Наблюдение зависимости периода колебаний груза на нити от длины и независимости от массы.</w:t>
      </w:r>
    </w:p>
    <w:p w:rsidR="00F17CE0" w:rsidRPr="00F17CE0" w:rsidRDefault="00F17CE0" w:rsidP="00F17CE0">
      <w:r w:rsidRPr="00F17CE0">
        <w:t>Наблюдение зависимости периода колебаний груза на пружине от массы и жесткости.</w:t>
      </w:r>
    </w:p>
    <w:p w:rsidR="00F17CE0" w:rsidRPr="00F17CE0" w:rsidRDefault="00F17CE0" w:rsidP="00F17CE0">
      <w:r w:rsidRPr="00F17CE0">
        <w:t>Наблюдение зависимости давления газа от объема и температуры.</w:t>
      </w:r>
    </w:p>
    <w:p w:rsidR="00F17CE0" w:rsidRPr="00F17CE0" w:rsidRDefault="00F17CE0" w:rsidP="00F17CE0">
      <w:r w:rsidRPr="00F17CE0">
        <w:t>Наблюдение зависимости температуры остывающей воды от времени.</w:t>
      </w:r>
    </w:p>
    <w:p w:rsidR="00F17CE0" w:rsidRPr="00F17CE0" w:rsidRDefault="00F17CE0" w:rsidP="00F17CE0">
      <w:r w:rsidRPr="00F17CE0">
        <w:t>Исследование явления взаимодействия катушки с током и магнита.</w:t>
      </w:r>
    </w:p>
    <w:p w:rsidR="00F17CE0" w:rsidRPr="00F17CE0" w:rsidRDefault="00F17CE0" w:rsidP="00F17CE0">
      <w:r w:rsidRPr="00F17CE0">
        <w:t>Исследование явления электромагнитной индукции.</w:t>
      </w:r>
    </w:p>
    <w:p w:rsidR="00F17CE0" w:rsidRPr="00F17CE0" w:rsidRDefault="00F17CE0" w:rsidP="00F17CE0">
      <w:r w:rsidRPr="00F17CE0">
        <w:t>Наблюдение явления отражения и преломления света.</w:t>
      </w:r>
    </w:p>
    <w:p w:rsidR="00F17CE0" w:rsidRPr="00F17CE0" w:rsidRDefault="00F17CE0" w:rsidP="00F17CE0">
      <w:r w:rsidRPr="00F17CE0">
        <w:t>Наблюдение явления дисперсии.</w:t>
      </w:r>
    </w:p>
    <w:p w:rsidR="00F17CE0" w:rsidRPr="00F17CE0" w:rsidRDefault="00F17CE0" w:rsidP="00F17CE0">
      <w:r w:rsidRPr="00F17CE0">
        <w:t>Обнаружение зависимости сопротивления проводника от его параметров и вещества.</w:t>
      </w:r>
    </w:p>
    <w:p w:rsidR="00F17CE0" w:rsidRPr="00F17CE0" w:rsidRDefault="00F17CE0" w:rsidP="00F17CE0">
      <w:r w:rsidRPr="00F17CE0">
        <w:t>Исследование зависимости веса тела в жидкости от объема погруженной части.</w:t>
      </w:r>
    </w:p>
    <w:p w:rsidR="00F17CE0" w:rsidRPr="00F17CE0" w:rsidRDefault="00F17CE0" w:rsidP="00F17CE0">
      <w:r w:rsidRPr="00F17CE0">
        <w:t>Исследование зависимости одной физической величины от другой с представлением результатов в виде графика или таблицы.</w:t>
      </w:r>
    </w:p>
    <w:p w:rsidR="00F17CE0" w:rsidRPr="00F17CE0" w:rsidRDefault="00F17CE0" w:rsidP="00F17CE0">
      <w:r w:rsidRPr="00F17CE0">
        <w:t>Исследование зависимости массы от объема.</w:t>
      </w:r>
    </w:p>
    <w:p w:rsidR="00F17CE0" w:rsidRPr="00F17CE0" w:rsidRDefault="00F17CE0" w:rsidP="00F17CE0">
      <w:r w:rsidRPr="00F17CE0">
        <w:t>Исследование зависимости пути от времени при равноускоренном движении без начальной скорости.</w:t>
      </w:r>
    </w:p>
    <w:p w:rsidR="00F17CE0" w:rsidRPr="00F17CE0" w:rsidRDefault="00F17CE0" w:rsidP="00F17CE0">
      <w:r w:rsidRPr="00F17CE0">
        <w:t>Исследование зависимости скорости от времени и пути при равноускоренном движении.</w:t>
      </w:r>
    </w:p>
    <w:p w:rsidR="00F17CE0" w:rsidRPr="00F17CE0" w:rsidRDefault="00F17CE0" w:rsidP="00F17CE0">
      <w:r w:rsidRPr="00F17CE0">
        <w:t>Исследование зависимости силы трения от силы давления.</w:t>
      </w:r>
    </w:p>
    <w:p w:rsidR="00F17CE0" w:rsidRPr="00F17CE0" w:rsidRDefault="00F17CE0" w:rsidP="00F17CE0">
      <w:r w:rsidRPr="00F17CE0">
        <w:t>Исследование зависимости деформации пружины от силы.</w:t>
      </w:r>
    </w:p>
    <w:p w:rsidR="00F17CE0" w:rsidRPr="00F17CE0" w:rsidRDefault="00F17CE0" w:rsidP="00F17CE0">
      <w:r w:rsidRPr="00F17CE0">
        <w:t>Исследование зависимости периода колебаний груза на нити от длины.</w:t>
      </w:r>
    </w:p>
    <w:p w:rsidR="00F17CE0" w:rsidRPr="00F17CE0" w:rsidRDefault="00F17CE0" w:rsidP="00F17CE0">
      <w:r w:rsidRPr="00F17CE0">
        <w:t>Исследование зависимости периода колебаний груза на пружине от жесткости и массы.</w:t>
      </w:r>
    </w:p>
    <w:p w:rsidR="00F17CE0" w:rsidRPr="00F17CE0" w:rsidRDefault="00F17CE0" w:rsidP="00F17CE0">
      <w:r w:rsidRPr="00F17CE0">
        <w:t>Исследование зависимости силы тока через проводник от напряжения.</w:t>
      </w:r>
    </w:p>
    <w:p w:rsidR="00F17CE0" w:rsidRPr="00F17CE0" w:rsidRDefault="00F17CE0" w:rsidP="00F17CE0">
      <w:r w:rsidRPr="00F17CE0">
        <w:t>Исследование зависимости силы тока через лампочку от напряжения.</w:t>
      </w:r>
    </w:p>
    <w:p w:rsidR="00F17CE0" w:rsidRPr="00F17CE0" w:rsidRDefault="00F17CE0" w:rsidP="00F17CE0">
      <w:r w:rsidRPr="00F17CE0">
        <w:t>Исследование зависимости угла преломления от угла падения.</w:t>
      </w:r>
    </w:p>
    <w:p w:rsidR="00F17CE0" w:rsidRPr="00F17CE0" w:rsidRDefault="00F17CE0" w:rsidP="00F17CE0">
      <w:r w:rsidRPr="00F17CE0">
        <w:t>Проверка заданных предположений (прямые измерения физических величин и сравнение заданных соотношений между ними). Проверка гипотез</w:t>
      </w:r>
    </w:p>
    <w:p w:rsidR="00F17CE0" w:rsidRPr="00F17CE0" w:rsidRDefault="00F17CE0" w:rsidP="00F17CE0">
      <w:r w:rsidRPr="00F17CE0">
        <w:t>Проверка гипотезы о линейной зависимости длины столбика жидкости в трубке от температуры.</w:t>
      </w:r>
    </w:p>
    <w:p w:rsidR="00F17CE0" w:rsidRPr="00F17CE0" w:rsidRDefault="00F17CE0" w:rsidP="00F17CE0">
      <w:r w:rsidRPr="00F17CE0">
        <w:t>Проверка гипотезы о прямой пропорциональности скорости при равноускоренном движении пройденному пути.</w:t>
      </w:r>
    </w:p>
    <w:p w:rsidR="00F17CE0" w:rsidRPr="00F17CE0" w:rsidRDefault="00F17CE0" w:rsidP="00F17CE0">
      <w:r w:rsidRPr="00F17CE0">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F17CE0" w:rsidRPr="00F17CE0" w:rsidRDefault="00F17CE0" w:rsidP="00F17CE0">
      <w:r w:rsidRPr="00F17CE0">
        <w:t>Проверка правила сложения токов на двух параллельно включенных резисторов.</w:t>
      </w:r>
    </w:p>
    <w:p w:rsidR="00F17CE0" w:rsidRPr="00F17CE0" w:rsidRDefault="00F17CE0" w:rsidP="00F17CE0">
      <w:r w:rsidRPr="00F17CE0">
        <w:t>Знакомство с техническими устройствами и их конструирование</w:t>
      </w:r>
    </w:p>
    <w:p w:rsidR="00F17CE0" w:rsidRPr="00F17CE0" w:rsidRDefault="00F17CE0" w:rsidP="00F17CE0">
      <w:r w:rsidRPr="00F17CE0">
        <w:t>Конструирование наклонной плоскости с заданным значением КПД.</w:t>
      </w:r>
    </w:p>
    <w:p w:rsidR="00F17CE0" w:rsidRPr="00F17CE0" w:rsidRDefault="00F17CE0" w:rsidP="00F17CE0">
      <w:r w:rsidRPr="00F17CE0">
        <w:t>Конструирование ареометра и испытание его работы.</w:t>
      </w:r>
    </w:p>
    <w:p w:rsidR="00F17CE0" w:rsidRPr="00F17CE0" w:rsidRDefault="00F17CE0" w:rsidP="00F17CE0">
      <w:r w:rsidRPr="00F17CE0">
        <w:t>Сборка электрической цепи и измерение силы тока в ее различных участках.</w:t>
      </w:r>
    </w:p>
    <w:p w:rsidR="00F17CE0" w:rsidRPr="00F17CE0" w:rsidRDefault="00F17CE0" w:rsidP="00F17CE0">
      <w:r w:rsidRPr="00F17CE0">
        <w:t>Сборка электромагнита и испытание его действия.</w:t>
      </w:r>
    </w:p>
    <w:p w:rsidR="00F17CE0" w:rsidRPr="00F17CE0" w:rsidRDefault="00F17CE0" w:rsidP="00F17CE0">
      <w:r w:rsidRPr="00F17CE0">
        <w:t>Изучение электрического двигателя постоянного тока (на модели).</w:t>
      </w:r>
    </w:p>
    <w:p w:rsidR="00F17CE0" w:rsidRPr="00F17CE0" w:rsidRDefault="00F17CE0" w:rsidP="00F17CE0">
      <w:r w:rsidRPr="00F17CE0">
        <w:t>Конструирование электродвигателя.</w:t>
      </w:r>
    </w:p>
    <w:p w:rsidR="00F17CE0" w:rsidRPr="00F17CE0" w:rsidRDefault="00F17CE0" w:rsidP="00F17CE0">
      <w:r w:rsidRPr="00F17CE0">
        <w:t>Конструирование модели телескопа.</w:t>
      </w:r>
    </w:p>
    <w:p w:rsidR="00F17CE0" w:rsidRPr="00F17CE0" w:rsidRDefault="00F17CE0" w:rsidP="00F17CE0">
      <w:r w:rsidRPr="00F17CE0">
        <w:t>Конструирование модели лодки с заданной грузоподъемностью.</w:t>
      </w:r>
    </w:p>
    <w:p w:rsidR="00F17CE0" w:rsidRPr="00F17CE0" w:rsidRDefault="00F17CE0" w:rsidP="00F17CE0">
      <w:r w:rsidRPr="00F17CE0">
        <w:t>Оценка своего зрения и подбор очков.</w:t>
      </w:r>
    </w:p>
    <w:p w:rsidR="00F17CE0" w:rsidRPr="00F17CE0" w:rsidRDefault="00F17CE0" w:rsidP="00F17CE0">
      <w:r w:rsidRPr="00F17CE0">
        <w:t>Конструирование простейшего генератора.</w:t>
      </w:r>
    </w:p>
    <w:p w:rsidR="00F17CE0" w:rsidRPr="00F17CE0" w:rsidRDefault="00F17CE0" w:rsidP="00F17CE0">
      <w:r w:rsidRPr="00F17CE0">
        <w:t>Изучение свойств изображения в линзах.</w:t>
      </w:r>
    </w:p>
    <w:p w:rsidR="00F17CE0" w:rsidRPr="00F17CE0" w:rsidRDefault="00F17CE0" w:rsidP="00F17CE0"/>
    <w:p w:rsidR="00F17CE0" w:rsidRPr="00F17CE0" w:rsidRDefault="00F17CE0" w:rsidP="00F17CE0">
      <w:bookmarkStart w:id="97" w:name="_Toc409691711"/>
      <w:bookmarkStart w:id="98" w:name="_Toc410654036"/>
      <w:bookmarkStart w:id="99" w:name="_Toc414553247"/>
      <w:r w:rsidRPr="00F17CE0">
        <w:t>2.2.2.10. Биология</w:t>
      </w:r>
      <w:bookmarkEnd w:id="97"/>
      <w:bookmarkEnd w:id="98"/>
      <w:bookmarkEnd w:id="99"/>
    </w:p>
    <w:p w:rsidR="00F17CE0" w:rsidRPr="00F17CE0" w:rsidRDefault="00F17CE0" w:rsidP="00F17CE0">
      <w:r w:rsidRPr="00F17CE0">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7CE0" w:rsidRPr="00F17CE0" w:rsidRDefault="00F17CE0" w:rsidP="00F17CE0">
      <w:r w:rsidRPr="00F17CE0">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7CE0" w:rsidRPr="00F17CE0" w:rsidRDefault="00F17CE0" w:rsidP="00F17CE0">
      <w:r w:rsidRPr="00F17CE0">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0" w:name="page3"/>
      <w:bookmarkEnd w:id="100"/>
      <w:r w:rsidRPr="00F17CE0">
        <w:t xml:space="preserve"> и научно аргументировать полученные выводы.</w:t>
      </w:r>
    </w:p>
    <w:p w:rsidR="00F17CE0" w:rsidRPr="00F17CE0" w:rsidRDefault="00F17CE0" w:rsidP="00F17CE0">
      <w:r w:rsidRPr="00F17CE0">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F17CE0" w:rsidRPr="00F17CE0" w:rsidRDefault="00F17CE0" w:rsidP="00F17CE0">
      <w:r w:rsidRPr="00F17CE0">
        <w:lastRenderedPageBreak/>
        <w:t>Живые организмы</w:t>
      </w:r>
    </w:p>
    <w:p w:rsidR="00F17CE0" w:rsidRPr="00F17CE0" w:rsidRDefault="00F17CE0" w:rsidP="00F17CE0">
      <w:r w:rsidRPr="00F17CE0">
        <w:t>Биология – наука о живых организмах</w:t>
      </w:r>
    </w:p>
    <w:p w:rsidR="00F17CE0" w:rsidRPr="00F17CE0" w:rsidRDefault="00F17CE0" w:rsidP="00F17CE0">
      <w:r w:rsidRPr="00F17CE0">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7CE0" w:rsidRPr="00F17CE0" w:rsidRDefault="00F17CE0" w:rsidP="00F17CE0">
      <w:r w:rsidRPr="00F17CE0">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F17CE0" w:rsidRPr="00F17CE0" w:rsidRDefault="00F17CE0" w:rsidP="00F17CE0">
      <w:r w:rsidRPr="00F17CE0">
        <w:t>Клеточное строение организмов</w:t>
      </w:r>
    </w:p>
    <w:p w:rsidR="00F17CE0" w:rsidRPr="00F17CE0" w:rsidRDefault="00F17CE0" w:rsidP="00F17CE0">
      <w:r w:rsidRPr="00F17CE0">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F17CE0" w:rsidRPr="00F17CE0" w:rsidRDefault="00F17CE0" w:rsidP="00F17CE0">
      <w:r w:rsidRPr="00F17CE0">
        <w:t>Многообразие организмов</w:t>
      </w:r>
    </w:p>
    <w:p w:rsidR="00F17CE0" w:rsidRPr="00F17CE0" w:rsidRDefault="00F17CE0" w:rsidP="00F17CE0">
      <w:r w:rsidRPr="00F17CE0">
        <w:t>Клеточные и неклеточные формы жизни. Организм. Классификация организмов. Одноклеточные и многоклеточные организмы. Царства живой природы.</w:t>
      </w:r>
    </w:p>
    <w:p w:rsidR="00F17CE0" w:rsidRPr="00F17CE0" w:rsidRDefault="00F17CE0" w:rsidP="00F17CE0">
      <w:r w:rsidRPr="00F17CE0">
        <w:t xml:space="preserve">Среды жизни </w:t>
      </w:r>
    </w:p>
    <w:p w:rsidR="00F17CE0" w:rsidRPr="00F17CE0" w:rsidRDefault="00F17CE0" w:rsidP="00F17CE0">
      <w:r w:rsidRPr="00F17CE0">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17CE0" w:rsidRPr="00F17CE0" w:rsidRDefault="00F17CE0" w:rsidP="00F17CE0">
      <w:r w:rsidRPr="00F17CE0">
        <w:t xml:space="preserve">Царство Растения </w:t>
      </w:r>
    </w:p>
    <w:p w:rsidR="00F17CE0" w:rsidRPr="00F17CE0" w:rsidRDefault="00F17CE0" w:rsidP="00F17CE0">
      <w:r w:rsidRPr="00F17CE0">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17CE0" w:rsidRPr="00F17CE0" w:rsidRDefault="00F17CE0" w:rsidP="00F17CE0">
      <w:r w:rsidRPr="00F17CE0">
        <w:t xml:space="preserve">Органы цветкового растения </w:t>
      </w:r>
    </w:p>
    <w:p w:rsidR="00F17CE0" w:rsidRPr="00F17CE0" w:rsidRDefault="00F17CE0" w:rsidP="00F17CE0">
      <w:r w:rsidRPr="00F17CE0">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7CE0" w:rsidRPr="00F17CE0" w:rsidRDefault="00F17CE0" w:rsidP="00F17CE0">
      <w:r w:rsidRPr="00F17CE0">
        <w:t xml:space="preserve">Микроскопическое строение растений </w:t>
      </w:r>
    </w:p>
    <w:p w:rsidR="00F17CE0" w:rsidRPr="00F17CE0" w:rsidRDefault="00F17CE0" w:rsidP="00F17CE0">
      <w:r w:rsidRPr="00F17CE0">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7CE0" w:rsidRPr="00F17CE0" w:rsidRDefault="00F17CE0" w:rsidP="00F17CE0">
      <w:r w:rsidRPr="00F17CE0">
        <w:lastRenderedPageBreak/>
        <w:t>Жизнедеятельность цветковых растений</w:t>
      </w:r>
    </w:p>
    <w:p w:rsidR="00F17CE0" w:rsidRPr="00F17CE0" w:rsidRDefault="00F17CE0" w:rsidP="00F17CE0">
      <w:r w:rsidRPr="00F17CE0">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17CE0" w:rsidRPr="00F17CE0" w:rsidRDefault="00F17CE0" w:rsidP="00F17CE0">
      <w:r w:rsidRPr="00F17CE0">
        <w:t xml:space="preserve">Многообразие растений </w:t>
      </w:r>
    </w:p>
    <w:p w:rsidR="00F17CE0" w:rsidRPr="00F17CE0" w:rsidRDefault="00F17CE0" w:rsidP="00F17CE0">
      <w:r w:rsidRPr="00F17CE0">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7CE0" w:rsidRPr="00F17CE0" w:rsidRDefault="00F17CE0" w:rsidP="00F17CE0">
      <w:r w:rsidRPr="00F17CE0">
        <w:t xml:space="preserve">Царство Бактерии </w:t>
      </w:r>
    </w:p>
    <w:p w:rsidR="00F17CE0" w:rsidRPr="00F17CE0" w:rsidRDefault="00F17CE0" w:rsidP="00F17CE0">
      <w:r w:rsidRPr="00F17CE0">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F17CE0" w:rsidRPr="00F17CE0" w:rsidRDefault="00F17CE0" w:rsidP="00F17CE0">
      <w:r w:rsidRPr="00F17CE0">
        <w:t xml:space="preserve">Царство Грибы </w:t>
      </w:r>
    </w:p>
    <w:p w:rsidR="00F17CE0" w:rsidRPr="00F17CE0" w:rsidRDefault="00F17CE0" w:rsidP="00F17CE0">
      <w:r w:rsidRPr="00F17CE0">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7CE0" w:rsidRPr="00F17CE0" w:rsidRDefault="00F17CE0" w:rsidP="00F17CE0">
      <w:r w:rsidRPr="00F17CE0">
        <w:t xml:space="preserve">Царство Животные </w:t>
      </w:r>
    </w:p>
    <w:p w:rsidR="00F17CE0" w:rsidRPr="00F17CE0" w:rsidRDefault="00F17CE0" w:rsidP="00F17CE0">
      <w:r w:rsidRPr="00F17CE0">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F17CE0" w:rsidRPr="00F17CE0" w:rsidRDefault="00F17CE0" w:rsidP="00F17CE0">
      <w:r w:rsidRPr="00F17CE0">
        <w:t xml:space="preserve">Одноклеточные животные или Простейшие </w:t>
      </w:r>
    </w:p>
    <w:p w:rsidR="00F17CE0" w:rsidRPr="00F17CE0" w:rsidRDefault="00F17CE0" w:rsidP="00F17CE0">
      <w:r w:rsidRPr="00F17CE0">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7CE0" w:rsidRPr="00F17CE0" w:rsidRDefault="00F17CE0" w:rsidP="00F17CE0">
      <w:r w:rsidRPr="00F17CE0">
        <w:t xml:space="preserve">Тип Кишечнополостные </w:t>
      </w:r>
    </w:p>
    <w:p w:rsidR="00F17CE0" w:rsidRPr="00F17CE0" w:rsidRDefault="00F17CE0" w:rsidP="00F17CE0">
      <w:r w:rsidRPr="00F17CE0">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F17CE0" w:rsidRPr="00F17CE0" w:rsidRDefault="00F17CE0" w:rsidP="00F17CE0">
      <w:r w:rsidRPr="00F17CE0">
        <w:t xml:space="preserve">Черви </w:t>
      </w:r>
    </w:p>
    <w:p w:rsidR="00F17CE0" w:rsidRPr="00F17CE0" w:rsidRDefault="00F17CE0" w:rsidP="00F17CE0">
      <w:r w:rsidRPr="00F17CE0">
        <w:lastRenderedPageBreak/>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F17CE0" w:rsidRPr="00F17CE0" w:rsidRDefault="00F17CE0" w:rsidP="00F17CE0">
      <w:r w:rsidRPr="00F17CE0">
        <w:t xml:space="preserve">Тип Моллюски </w:t>
      </w:r>
    </w:p>
    <w:p w:rsidR="00F17CE0" w:rsidRPr="00F17CE0" w:rsidRDefault="00F17CE0" w:rsidP="00F17CE0">
      <w:r w:rsidRPr="00F17CE0">
        <w:t>Общая характеристика типа Моллюски. Многообразие Моллюсков. Происхождение моллюсков и их значение в природе и жизни человека.</w:t>
      </w:r>
    </w:p>
    <w:p w:rsidR="00F17CE0" w:rsidRPr="00F17CE0" w:rsidRDefault="00F17CE0" w:rsidP="00F17CE0">
      <w:r w:rsidRPr="00F17CE0">
        <w:t>Тип Членистоногие</w:t>
      </w:r>
    </w:p>
    <w:p w:rsidR="00F17CE0" w:rsidRPr="00F17CE0" w:rsidRDefault="00F17CE0" w:rsidP="00F17CE0">
      <w:r w:rsidRPr="00F17CE0">
        <w:t xml:space="preserve">Общая характеристика типа Членистоногих. Среды жизни. Инстинкты. Происхождение членистоногих. </w:t>
      </w:r>
    </w:p>
    <w:p w:rsidR="00F17CE0" w:rsidRPr="00F17CE0" w:rsidRDefault="00F17CE0" w:rsidP="00F17CE0">
      <w:r w:rsidRPr="00F17CE0">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F17CE0" w:rsidRPr="00F17CE0" w:rsidRDefault="00F17CE0" w:rsidP="00F17CE0">
      <w:r w:rsidRPr="00F17CE0">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F17CE0" w:rsidRPr="00F17CE0" w:rsidRDefault="00F17CE0" w:rsidP="00F17CE0">
      <w:r w:rsidRPr="00F17CE0">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F17CE0" w:rsidRPr="00F17CE0" w:rsidRDefault="00F17CE0" w:rsidP="00F17CE0">
      <w:r w:rsidRPr="00F17CE0">
        <w:t xml:space="preserve">Тип Хордовые </w:t>
      </w:r>
    </w:p>
    <w:p w:rsidR="00F17CE0" w:rsidRPr="00F17CE0" w:rsidRDefault="00F17CE0" w:rsidP="00F17CE0">
      <w:r w:rsidRPr="00F17CE0">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F17CE0" w:rsidRPr="00F17CE0" w:rsidRDefault="00F17CE0" w:rsidP="00F17CE0">
      <w:r w:rsidRPr="00F17CE0">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F17CE0" w:rsidRPr="00F17CE0" w:rsidRDefault="00F17CE0" w:rsidP="00F17CE0">
      <w:r w:rsidRPr="00F17CE0">
        <w:t>Класс Пресмыкающиеся. Общая характеристика класса Пресмыкающиеся. Места обитания, особенности</w:t>
      </w:r>
      <w:bookmarkStart w:id="101" w:name="page11"/>
      <w:bookmarkEnd w:id="101"/>
      <w:r w:rsidRPr="00F17CE0">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17CE0" w:rsidRPr="00F17CE0" w:rsidRDefault="00F17CE0" w:rsidP="00F17CE0">
      <w:r w:rsidRPr="00F17CE0">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w:t>
      </w:r>
      <w:r w:rsidRPr="00F17CE0">
        <w:lastRenderedPageBreak/>
        <w:t>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17CE0" w:rsidRPr="00F17CE0" w:rsidRDefault="00F17CE0" w:rsidP="00F17CE0">
      <w:r w:rsidRPr="00F17CE0">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17CE0" w:rsidRPr="00F17CE0" w:rsidRDefault="00F17CE0" w:rsidP="00F17CE0">
      <w:r w:rsidRPr="00F17CE0">
        <w:t>Человек и его здоровье</w:t>
      </w:r>
    </w:p>
    <w:p w:rsidR="00F17CE0" w:rsidRPr="00F17CE0" w:rsidRDefault="00F17CE0" w:rsidP="00F17CE0">
      <w:r w:rsidRPr="00F17CE0">
        <w:t xml:space="preserve">Введение в науки о человеке </w:t>
      </w:r>
    </w:p>
    <w:p w:rsidR="00F17CE0" w:rsidRPr="00F17CE0" w:rsidRDefault="00F17CE0" w:rsidP="00F17CE0">
      <w:r w:rsidRPr="00F17CE0">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17CE0" w:rsidRPr="00F17CE0" w:rsidRDefault="00F17CE0" w:rsidP="00F17CE0">
      <w:r w:rsidRPr="00F17CE0">
        <w:t>Общие свойства организма человека</w:t>
      </w:r>
    </w:p>
    <w:p w:rsidR="00F17CE0" w:rsidRPr="00F17CE0" w:rsidRDefault="00F17CE0" w:rsidP="00F17CE0">
      <w:r w:rsidRPr="00F17CE0">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17CE0" w:rsidRPr="00F17CE0" w:rsidRDefault="00F17CE0" w:rsidP="00F17CE0">
      <w:r w:rsidRPr="00F17CE0">
        <w:t xml:space="preserve">Нейрогуморальная регуляция функций организма </w:t>
      </w:r>
    </w:p>
    <w:p w:rsidR="00F17CE0" w:rsidRPr="00F17CE0" w:rsidRDefault="00F17CE0" w:rsidP="00F17CE0">
      <w:r w:rsidRPr="00F17CE0">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17CE0" w:rsidRPr="00F17CE0" w:rsidRDefault="00F17CE0" w:rsidP="00F17CE0">
      <w:r w:rsidRPr="00F17CE0">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17CE0" w:rsidRPr="00F17CE0" w:rsidRDefault="00F17CE0" w:rsidP="00F17CE0">
      <w:r w:rsidRPr="00F17CE0">
        <w:t xml:space="preserve">Опора и движение </w:t>
      </w:r>
    </w:p>
    <w:p w:rsidR="00F17CE0" w:rsidRPr="00F17CE0" w:rsidRDefault="00F17CE0" w:rsidP="00F17CE0">
      <w:r w:rsidRPr="00F17CE0">
        <w:t xml:space="preserve">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w:t>
      </w:r>
      <w:r w:rsidRPr="00F17CE0">
        <w:lastRenderedPageBreak/>
        <w:t>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17CE0" w:rsidRPr="00F17CE0" w:rsidRDefault="00F17CE0" w:rsidP="00F17CE0">
      <w:r w:rsidRPr="00F17CE0">
        <w:t xml:space="preserve">Кровь и кровообращение </w:t>
      </w:r>
    </w:p>
    <w:p w:rsidR="00F17CE0" w:rsidRPr="00F17CE0" w:rsidRDefault="00F17CE0" w:rsidP="00F17CE0">
      <w:r w:rsidRPr="00F17CE0">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F17CE0" w:rsidRPr="00F17CE0" w:rsidRDefault="00F17CE0" w:rsidP="00F17CE0">
      <w:bookmarkStart w:id="102" w:name="page15"/>
      <w:bookmarkEnd w:id="102"/>
      <w:r w:rsidRPr="00F17CE0">
        <w:t>Дыхание</w:t>
      </w:r>
    </w:p>
    <w:p w:rsidR="00F17CE0" w:rsidRPr="00F17CE0" w:rsidRDefault="00F17CE0" w:rsidP="00F17CE0">
      <w:r w:rsidRPr="00F17CE0">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17CE0" w:rsidRPr="00F17CE0" w:rsidRDefault="00F17CE0" w:rsidP="00F17CE0">
      <w:r w:rsidRPr="00F17CE0">
        <w:t>Пищеварение</w:t>
      </w:r>
    </w:p>
    <w:p w:rsidR="00F17CE0" w:rsidRPr="00F17CE0" w:rsidRDefault="00F17CE0" w:rsidP="00F17CE0">
      <w:r w:rsidRPr="00F17CE0">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F17CE0" w:rsidRPr="00F17CE0" w:rsidRDefault="00F17CE0" w:rsidP="00F17CE0">
      <w:r w:rsidRPr="00F17CE0">
        <w:t xml:space="preserve">Обмен веществ и энергии </w:t>
      </w:r>
    </w:p>
    <w:p w:rsidR="00F17CE0" w:rsidRPr="00F17CE0" w:rsidRDefault="00F17CE0" w:rsidP="00F17CE0">
      <w:r w:rsidRPr="00F17CE0">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17CE0" w:rsidRPr="00F17CE0" w:rsidRDefault="00F17CE0" w:rsidP="00F17CE0">
      <w:r w:rsidRPr="00F17CE0">
        <w:t>Выделение</w:t>
      </w:r>
    </w:p>
    <w:p w:rsidR="00F17CE0" w:rsidRPr="00F17CE0" w:rsidRDefault="00F17CE0" w:rsidP="00F17CE0">
      <w:r w:rsidRPr="00F17CE0">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F17CE0" w:rsidRPr="00F17CE0" w:rsidRDefault="00F17CE0" w:rsidP="00F17CE0">
      <w:r w:rsidRPr="00F17CE0">
        <w:lastRenderedPageBreak/>
        <w:t>Размножение и развитие</w:t>
      </w:r>
    </w:p>
    <w:p w:rsidR="00F17CE0" w:rsidRPr="00F17CE0" w:rsidRDefault="00F17CE0" w:rsidP="00F17CE0">
      <w:r w:rsidRPr="00F17CE0">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F17CE0">
        <w:t xml:space="preserve"> передающиеся половым путем и их профилактика. ВИЧ, профилактика СПИДа.</w:t>
      </w:r>
    </w:p>
    <w:p w:rsidR="00F17CE0" w:rsidRPr="00F17CE0" w:rsidRDefault="00F17CE0" w:rsidP="00F17CE0">
      <w:r w:rsidRPr="00F17CE0">
        <w:t>Сенсорные системы (анализаторы)</w:t>
      </w:r>
    </w:p>
    <w:p w:rsidR="00F17CE0" w:rsidRPr="00F17CE0" w:rsidRDefault="00F17CE0" w:rsidP="00F17CE0">
      <w:r w:rsidRPr="00F17CE0">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17CE0" w:rsidRPr="00F17CE0" w:rsidRDefault="00F17CE0" w:rsidP="00F17CE0">
      <w:r w:rsidRPr="00F17CE0">
        <w:t xml:space="preserve">Высшая нервная деятельность </w:t>
      </w:r>
    </w:p>
    <w:p w:rsidR="00F17CE0" w:rsidRPr="00F17CE0" w:rsidRDefault="00F17CE0" w:rsidP="00F17CE0">
      <w:r w:rsidRPr="00F17CE0">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17CE0" w:rsidRPr="00F17CE0" w:rsidRDefault="00F17CE0" w:rsidP="00F17CE0">
      <w:r w:rsidRPr="00F17CE0">
        <w:t>Здоровье человека и его охрана</w:t>
      </w:r>
    </w:p>
    <w:p w:rsidR="00F17CE0" w:rsidRPr="00F17CE0" w:rsidRDefault="00F17CE0" w:rsidP="00F17CE0">
      <w:r w:rsidRPr="00F17CE0">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04" w:name="page19"/>
      <w:bookmarkEnd w:id="104"/>
      <w:r w:rsidRPr="00F17CE0">
        <w:t>.</w:t>
      </w:r>
    </w:p>
    <w:p w:rsidR="00F17CE0" w:rsidRPr="00F17CE0" w:rsidRDefault="00F17CE0" w:rsidP="00F17CE0">
      <w:r w:rsidRPr="00F17CE0">
        <w:t>Общие биологические закономерности</w:t>
      </w:r>
    </w:p>
    <w:p w:rsidR="00F17CE0" w:rsidRPr="00F17CE0" w:rsidRDefault="00F17CE0" w:rsidP="00F17CE0">
      <w:r w:rsidRPr="00F17CE0">
        <w:t>Биология как наука</w:t>
      </w:r>
    </w:p>
    <w:p w:rsidR="00F17CE0" w:rsidRPr="00F17CE0" w:rsidRDefault="00F17CE0" w:rsidP="00F17CE0">
      <w:r w:rsidRPr="00F17CE0">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w:t>
      </w:r>
      <w:r w:rsidRPr="00F17CE0">
        <w:lastRenderedPageBreak/>
        <w:t>признаки живого. Уровни организации живой природы. Живые природные объекты как система. Классификация живых природных объектов.</w:t>
      </w:r>
    </w:p>
    <w:p w:rsidR="00F17CE0" w:rsidRPr="00F17CE0" w:rsidRDefault="00F17CE0" w:rsidP="00F17CE0">
      <w:r w:rsidRPr="00F17CE0">
        <w:t>Клетка</w:t>
      </w:r>
    </w:p>
    <w:p w:rsidR="00F17CE0" w:rsidRPr="00F17CE0" w:rsidRDefault="00F17CE0" w:rsidP="00F17CE0">
      <w:r w:rsidRPr="00F17CE0">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17CE0" w:rsidRPr="00F17CE0" w:rsidRDefault="00F17CE0" w:rsidP="00F17CE0">
      <w:r w:rsidRPr="00F17CE0">
        <w:t>Организм</w:t>
      </w:r>
    </w:p>
    <w:p w:rsidR="00F17CE0" w:rsidRPr="00F17CE0" w:rsidRDefault="00F17CE0" w:rsidP="00F17CE0">
      <w:r w:rsidRPr="00F17CE0">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F17CE0" w:rsidRPr="00F17CE0" w:rsidRDefault="00F17CE0" w:rsidP="00F17CE0">
      <w:r w:rsidRPr="00F17CE0">
        <w:t>Вид</w:t>
      </w:r>
    </w:p>
    <w:p w:rsidR="00F17CE0" w:rsidRPr="00F17CE0" w:rsidRDefault="00F17CE0" w:rsidP="00F17CE0">
      <w:r w:rsidRPr="00F17CE0">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17CE0" w:rsidRPr="00F17CE0" w:rsidRDefault="00F17CE0" w:rsidP="00F17CE0">
      <w:r w:rsidRPr="00F17CE0">
        <w:t xml:space="preserve">Экосистемы </w:t>
      </w:r>
    </w:p>
    <w:p w:rsidR="00F17CE0" w:rsidRPr="00F17CE0" w:rsidRDefault="00F17CE0" w:rsidP="00F17CE0">
      <w:r w:rsidRPr="00F17CE0">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105" w:name="page23"/>
      <w:bookmarkEnd w:id="105"/>
      <w:r w:rsidRPr="00F17CE0">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17CE0" w:rsidRPr="00F17CE0" w:rsidRDefault="00F17CE0" w:rsidP="00F17CE0">
      <w:r w:rsidRPr="00F17CE0">
        <w:t>Примерный список практических работ по разделу «Живые организмы»:</w:t>
      </w:r>
    </w:p>
    <w:p w:rsidR="00F17CE0" w:rsidRPr="00F17CE0" w:rsidRDefault="00F17CE0" w:rsidP="00F17CE0">
      <w:r w:rsidRPr="00F17CE0">
        <w:lastRenderedPageBreak/>
        <w:t xml:space="preserve">Изучение устройства увеличительных приборов и правил работы с ними; </w:t>
      </w:r>
    </w:p>
    <w:p w:rsidR="00F17CE0" w:rsidRPr="00F17CE0" w:rsidRDefault="00F17CE0" w:rsidP="00F17CE0">
      <w:r w:rsidRPr="00F17CE0">
        <w:t xml:space="preserve">Приготовление микропрепарата кожицы чешуи лука (мякоти плода томата); </w:t>
      </w:r>
    </w:p>
    <w:p w:rsidR="00F17CE0" w:rsidRPr="00F17CE0" w:rsidRDefault="00F17CE0" w:rsidP="00F17CE0">
      <w:r w:rsidRPr="00F17CE0">
        <w:t xml:space="preserve">Изучение органов цветкового растения; </w:t>
      </w:r>
    </w:p>
    <w:p w:rsidR="00F17CE0" w:rsidRPr="00F17CE0" w:rsidRDefault="00F17CE0" w:rsidP="00F17CE0">
      <w:r w:rsidRPr="00F17CE0">
        <w:t xml:space="preserve">Изучение строения позвоночного животного; </w:t>
      </w:r>
    </w:p>
    <w:p w:rsidR="00F17CE0" w:rsidRPr="00F17CE0" w:rsidRDefault="00F17CE0" w:rsidP="00F17CE0">
      <w:r w:rsidRPr="00F17CE0">
        <w:t xml:space="preserve">Выявление передвижение воды и минеральных веществ в растении; </w:t>
      </w:r>
    </w:p>
    <w:p w:rsidR="00F17CE0" w:rsidRPr="00F17CE0" w:rsidRDefault="00F17CE0" w:rsidP="00F17CE0">
      <w:r w:rsidRPr="00F17CE0">
        <w:t xml:space="preserve">Изучение строения семян однодольных и двудольных растений; </w:t>
      </w:r>
    </w:p>
    <w:p w:rsidR="00F17CE0" w:rsidRPr="00F17CE0" w:rsidRDefault="00F17CE0" w:rsidP="00F17CE0">
      <w:r w:rsidRPr="00F17CE0">
        <w:t xml:space="preserve">Изучение строения водорослей; </w:t>
      </w:r>
    </w:p>
    <w:p w:rsidR="00F17CE0" w:rsidRPr="00F17CE0" w:rsidRDefault="00F17CE0" w:rsidP="00F17CE0">
      <w:r w:rsidRPr="00F17CE0">
        <w:t xml:space="preserve">Изучение внешнего строения мхов (на местных видах); </w:t>
      </w:r>
    </w:p>
    <w:p w:rsidR="00F17CE0" w:rsidRPr="00F17CE0" w:rsidRDefault="00F17CE0" w:rsidP="00F17CE0">
      <w:r w:rsidRPr="00F17CE0">
        <w:t xml:space="preserve">Изучение внешнего строения папоротника (хвоща); </w:t>
      </w:r>
    </w:p>
    <w:p w:rsidR="00F17CE0" w:rsidRPr="00F17CE0" w:rsidRDefault="00F17CE0" w:rsidP="00F17CE0">
      <w:r w:rsidRPr="00F17CE0">
        <w:t xml:space="preserve">Изучение внешнего строения хвои, шишек и семян голосеменных растений; </w:t>
      </w:r>
    </w:p>
    <w:p w:rsidR="00F17CE0" w:rsidRPr="00F17CE0" w:rsidRDefault="00F17CE0" w:rsidP="00F17CE0">
      <w:r w:rsidRPr="00F17CE0">
        <w:t xml:space="preserve">Изучение внешнего строения покрытосеменных растений; </w:t>
      </w:r>
    </w:p>
    <w:p w:rsidR="00F17CE0" w:rsidRPr="00F17CE0" w:rsidRDefault="00F17CE0" w:rsidP="00F17CE0">
      <w:r w:rsidRPr="00F17CE0">
        <w:t xml:space="preserve">Определение признаков класса в строении растений; </w:t>
      </w:r>
    </w:p>
    <w:p w:rsidR="00F17CE0" w:rsidRPr="00F17CE0" w:rsidRDefault="00F17CE0" w:rsidP="00F17CE0">
      <w:r w:rsidRPr="00F17CE0">
        <w:t>Определение до рода или вида нескольких травянистых растений одного-двух семейств;</w:t>
      </w:r>
    </w:p>
    <w:p w:rsidR="00F17CE0" w:rsidRPr="00F17CE0" w:rsidRDefault="00F17CE0" w:rsidP="00F17CE0">
      <w:r w:rsidRPr="00F17CE0">
        <w:t xml:space="preserve">Изучение строения плесневых грибов; </w:t>
      </w:r>
    </w:p>
    <w:p w:rsidR="00F17CE0" w:rsidRPr="00F17CE0" w:rsidRDefault="00F17CE0" w:rsidP="00F17CE0">
      <w:r w:rsidRPr="00F17CE0">
        <w:t xml:space="preserve">Вегетативное размножение комнатных растений; </w:t>
      </w:r>
    </w:p>
    <w:p w:rsidR="00F17CE0" w:rsidRPr="00F17CE0" w:rsidRDefault="00F17CE0" w:rsidP="00F17CE0">
      <w:r w:rsidRPr="00F17CE0">
        <w:t xml:space="preserve">Изучение строения и передвижения одноклеточных животных; </w:t>
      </w:r>
    </w:p>
    <w:p w:rsidR="00F17CE0" w:rsidRPr="00F17CE0" w:rsidRDefault="00F17CE0" w:rsidP="00F17CE0">
      <w:r w:rsidRPr="00F17CE0">
        <w:t xml:space="preserve">Изучение внешнего строения дождевого червя, наблюдение за его передвижением и реакциями на раздражения; </w:t>
      </w:r>
    </w:p>
    <w:p w:rsidR="00F17CE0" w:rsidRPr="00F17CE0" w:rsidRDefault="00F17CE0" w:rsidP="00F17CE0">
      <w:r w:rsidRPr="00F17CE0">
        <w:t xml:space="preserve">Изучение строения раковин моллюсков; </w:t>
      </w:r>
    </w:p>
    <w:p w:rsidR="00F17CE0" w:rsidRPr="00F17CE0" w:rsidRDefault="00F17CE0" w:rsidP="00F17CE0">
      <w:bookmarkStart w:id="106" w:name="page25"/>
      <w:bookmarkEnd w:id="106"/>
      <w:r w:rsidRPr="00F17CE0">
        <w:t xml:space="preserve">Изучение внешнего строения насекомого; </w:t>
      </w:r>
    </w:p>
    <w:p w:rsidR="00F17CE0" w:rsidRPr="00F17CE0" w:rsidRDefault="00F17CE0" w:rsidP="00F17CE0">
      <w:r w:rsidRPr="00F17CE0">
        <w:t xml:space="preserve">Изучение типов развития насекомых; </w:t>
      </w:r>
    </w:p>
    <w:p w:rsidR="00F17CE0" w:rsidRPr="00F17CE0" w:rsidRDefault="00F17CE0" w:rsidP="00F17CE0">
      <w:r w:rsidRPr="00F17CE0">
        <w:t xml:space="preserve">Изучение внешнего строения и передвижения рыб; </w:t>
      </w:r>
    </w:p>
    <w:p w:rsidR="00F17CE0" w:rsidRPr="00F17CE0" w:rsidRDefault="00F17CE0" w:rsidP="00F17CE0">
      <w:r w:rsidRPr="00F17CE0">
        <w:t xml:space="preserve">Изучение внешнего строения и перьевого покрова птиц; </w:t>
      </w:r>
    </w:p>
    <w:p w:rsidR="00F17CE0" w:rsidRPr="00F17CE0" w:rsidRDefault="00F17CE0" w:rsidP="00F17CE0">
      <w:r w:rsidRPr="00F17CE0">
        <w:t xml:space="preserve">Изучение внешнего строения, скелета и зубной системы млекопитающих. </w:t>
      </w:r>
    </w:p>
    <w:p w:rsidR="00F17CE0" w:rsidRPr="00F17CE0" w:rsidRDefault="00F17CE0" w:rsidP="00F17CE0">
      <w:r w:rsidRPr="00F17CE0">
        <w:t xml:space="preserve"> Список экскурсий по разделу «Живые организмы»:</w:t>
      </w:r>
    </w:p>
    <w:p w:rsidR="00F17CE0" w:rsidRPr="00F17CE0" w:rsidRDefault="00F17CE0" w:rsidP="00F17CE0">
      <w:r w:rsidRPr="00F17CE0">
        <w:t xml:space="preserve">Многообразие животных; </w:t>
      </w:r>
    </w:p>
    <w:p w:rsidR="00F17CE0" w:rsidRPr="00F17CE0" w:rsidRDefault="00F17CE0" w:rsidP="00F17CE0">
      <w:r w:rsidRPr="00F17CE0">
        <w:t xml:space="preserve">Осенние (зимние, весенние) явления в жизни растений и животных; </w:t>
      </w:r>
    </w:p>
    <w:p w:rsidR="00F17CE0" w:rsidRPr="00F17CE0" w:rsidRDefault="00F17CE0" w:rsidP="00F17CE0">
      <w:r w:rsidRPr="00F17CE0">
        <w:t xml:space="preserve">Разнообразие и роль членистоногих в природе родного края; </w:t>
      </w:r>
    </w:p>
    <w:p w:rsidR="00F17CE0" w:rsidRPr="00F17CE0" w:rsidRDefault="00F17CE0" w:rsidP="00F17CE0">
      <w:r w:rsidRPr="00F17CE0">
        <w:lastRenderedPageBreak/>
        <w:t>Разнообразие птиц и млекопитающих местности проживания (экскурсия в природу, зоопарк или музей).</w:t>
      </w:r>
    </w:p>
    <w:p w:rsidR="00F17CE0" w:rsidRPr="00F17CE0" w:rsidRDefault="00F17CE0" w:rsidP="00F17CE0">
      <w:r w:rsidRPr="00F17CE0">
        <w:t xml:space="preserve"> Список практических работ по разделу «Человек и его здоровье»:</w:t>
      </w:r>
    </w:p>
    <w:p w:rsidR="00F17CE0" w:rsidRPr="00F17CE0" w:rsidRDefault="00F17CE0" w:rsidP="00F17CE0">
      <w:r w:rsidRPr="00F17CE0">
        <w:t xml:space="preserve">Выявление особенностей строения клеток разных тканей; </w:t>
      </w:r>
    </w:p>
    <w:p w:rsidR="00F17CE0" w:rsidRPr="00F17CE0" w:rsidRDefault="00F17CE0" w:rsidP="00F17CE0">
      <w:r w:rsidRPr="00F17CE0">
        <w:t xml:space="preserve">Изучение строения головного мозга; </w:t>
      </w:r>
    </w:p>
    <w:p w:rsidR="00F17CE0" w:rsidRPr="00F17CE0" w:rsidRDefault="00F17CE0" w:rsidP="00F17CE0">
      <w:r w:rsidRPr="00F17CE0">
        <w:t xml:space="preserve">Выявление особенностей строения позвонков; </w:t>
      </w:r>
    </w:p>
    <w:p w:rsidR="00F17CE0" w:rsidRPr="00F17CE0" w:rsidRDefault="00F17CE0" w:rsidP="00F17CE0">
      <w:r w:rsidRPr="00F17CE0">
        <w:t xml:space="preserve">Выявление нарушения осанки и наличия плоскостопия; </w:t>
      </w:r>
    </w:p>
    <w:p w:rsidR="00F17CE0" w:rsidRPr="00F17CE0" w:rsidRDefault="00F17CE0" w:rsidP="00F17CE0">
      <w:r w:rsidRPr="00F17CE0">
        <w:t xml:space="preserve">Сравнение микроскопического строения крови человека и лягушки; </w:t>
      </w:r>
    </w:p>
    <w:p w:rsidR="00F17CE0" w:rsidRPr="00F17CE0" w:rsidRDefault="00F17CE0" w:rsidP="00F17CE0">
      <w:r w:rsidRPr="00F17CE0">
        <w:t xml:space="preserve">Подсчет пульса в разных условиях. Измерение артериального давления; </w:t>
      </w:r>
    </w:p>
    <w:p w:rsidR="00F17CE0" w:rsidRPr="00F17CE0" w:rsidRDefault="00F17CE0" w:rsidP="00F17CE0">
      <w:r w:rsidRPr="00F17CE0">
        <w:t>Измерение жизненной емкости легких. Дыхательные движения.</w:t>
      </w:r>
    </w:p>
    <w:p w:rsidR="00F17CE0" w:rsidRPr="00F17CE0" w:rsidRDefault="00F17CE0" w:rsidP="00F17CE0">
      <w:r w:rsidRPr="00F17CE0">
        <w:t xml:space="preserve">Изучение строения и работы органа зрения. </w:t>
      </w:r>
    </w:p>
    <w:p w:rsidR="00F17CE0" w:rsidRPr="00F17CE0" w:rsidRDefault="00F17CE0" w:rsidP="00F17CE0">
      <w:r w:rsidRPr="00F17CE0">
        <w:t xml:space="preserve"> Список практических работ по разделу «Общебиологические закономерности»:</w:t>
      </w:r>
    </w:p>
    <w:p w:rsidR="00F17CE0" w:rsidRPr="00F17CE0" w:rsidRDefault="00F17CE0" w:rsidP="00F17CE0">
      <w:r w:rsidRPr="00F17CE0">
        <w:t xml:space="preserve">Изучение клеток и тканей растений и животных на готовых </w:t>
      </w:r>
      <w:bookmarkStart w:id="107" w:name="page27"/>
      <w:bookmarkEnd w:id="107"/>
      <w:r w:rsidRPr="00F17CE0">
        <w:t>микропрепаратах;</w:t>
      </w:r>
    </w:p>
    <w:p w:rsidR="00F17CE0" w:rsidRPr="00F17CE0" w:rsidRDefault="00F17CE0" w:rsidP="00F17CE0">
      <w:r w:rsidRPr="00F17CE0">
        <w:t xml:space="preserve">Выявление изменчивости организмов; </w:t>
      </w:r>
    </w:p>
    <w:p w:rsidR="00F17CE0" w:rsidRPr="00F17CE0" w:rsidRDefault="00F17CE0" w:rsidP="00F17CE0">
      <w:r w:rsidRPr="00F17CE0">
        <w:t xml:space="preserve">Выявление приспособлений у организмов к среде обитания (на конкретных примерах). </w:t>
      </w:r>
    </w:p>
    <w:p w:rsidR="00F17CE0" w:rsidRPr="00F17CE0" w:rsidRDefault="00F17CE0" w:rsidP="00F17CE0">
      <w:r w:rsidRPr="00F17CE0">
        <w:t xml:space="preserve"> Список экскурсий по разделу «Общебиологические закономерности»:</w:t>
      </w:r>
    </w:p>
    <w:p w:rsidR="00F17CE0" w:rsidRPr="00F17CE0" w:rsidRDefault="00F17CE0" w:rsidP="00F17CE0">
      <w:r w:rsidRPr="00F17CE0">
        <w:t>Изучение и описание экосистемы своей местности.</w:t>
      </w:r>
    </w:p>
    <w:p w:rsidR="00F17CE0" w:rsidRPr="00F17CE0" w:rsidRDefault="00F17CE0" w:rsidP="00F17CE0">
      <w:r w:rsidRPr="00F17CE0">
        <w:t>Многообразие живых организмов (на примере парка или природного участка).</w:t>
      </w:r>
    </w:p>
    <w:p w:rsidR="00F17CE0" w:rsidRPr="00F17CE0" w:rsidRDefault="00F17CE0" w:rsidP="00F17CE0">
      <w:r w:rsidRPr="00F17CE0">
        <w:t>Естественный отбор - движущая сила эволюции.</w:t>
      </w:r>
    </w:p>
    <w:p w:rsidR="00F17CE0" w:rsidRPr="00F17CE0" w:rsidRDefault="00F17CE0" w:rsidP="00F17CE0"/>
    <w:p w:rsidR="00F17CE0" w:rsidRPr="00F17CE0" w:rsidRDefault="00F17CE0" w:rsidP="00F17CE0">
      <w:bookmarkStart w:id="108" w:name="_Toc409691712"/>
      <w:bookmarkStart w:id="109" w:name="_Toc410654037"/>
      <w:bookmarkStart w:id="110" w:name="_Toc414553248"/>
      <w:r w:rsidRPr="00F17CE0">
        <w:t>2.2.2.11. Химия</w:t>
      </w:r>
      <w:bookmarkEnd w:id="108"/>
      <w:bookmarkEnd w:id="109"/>
      <w:bookmarkEnd w:id="110"/>
    </w:p>
    <w:p w:rsidR="00F17CE0" w:rsidRPr="00F17CE0" w:rsidRDefault="00F17CE0" w:rsidP="00F17CE0">
      <w:r w:rsidRPr="00F17CE0">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17CE0" w:rsidRPr="00F17CE0" w:rsidRDefault="00F17CE0" w:rsidP="00F17CE0">
      <w:r w:rsidRPr="00F17CE0">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17CE0" w:rsidRPr="00F17CE0" w:rsidRDefault="00F17CE0" w:rsidP="00F17CE0">
      <w:r w:rsidRPr="00F17CE0">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17CE0" w:rsidRPr="00F17CE0" w:rsidRDefault="00F17CE0" w:rsidP="00F17CE0">
      <w:r w:rsidRPr="00F17CE0">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17CE0" w:rsidRPr="00F17CE0" w:rsidRDefault="00F17CE0" w:rsidP="00F17CE0">
      <w:r w:rsidRPr="00F17CE0">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17CE0" w:rsidRPr="00F17CE0" w:rsidRDefault="00F17CE0" w:rsidP="00F17CE0">
      <w:r w:rsidRPr="00F17CE0">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17CE0" w:rsidRPr="00F17CE0" w:rsidRDefault="00F17CE0" w:rsidP="00F17CE0">
      <w:r w:rsidRPr="00F17CE0">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17CE0" w:rsidRPr="00F17CE0" w:rsidRDefault="00F17CE0" w:rsidP="00F17CE0">
      <w:r w:rsidRPr="00F17CE0">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17CE0" w:rsidRPr="00F17CE0" w:rsidRDefault="00F17CE0" w:rsidP="00F17CE0">
      <w:r w:rsidRPr="00F17CE0">
        <w:t xml:space="preserve"> </w:t>
      </w:r>
    </w:p>
    <w:p w:rsidR="00F17CE0" w:rsidRPr="00F17CE0" w:rsidRDefault="00F17CE0" w:rsidP="00F17CE0">
      <w:r w:rsidRPr="00F17CE0">
        <w:t>Первоначальные химические понятия</w:t>
      </w:r>
    </w:p>
    <w:p w:rsidR="00F17CE0" w:rsidRPr="00F17CE0" w:rsidRDefault="00F17CE0" w:rsidP="00F17CE0">
      <w:r w:rsidRPr="00F17CE0">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17CE0" w:rsidRPr="00F17CE0" w:rsidRDefault="00F17CE0" w:rsidP="00F17CE0">
      <w:r w:rsidRPr="00F17CE0">
        <w:t>Кислород. Водород</w:t>
      </w:r>
    </w:p>
    <w:p w:rsidR="00F17CE0" w:rsidRPr="00F17CE0" w:rsidRDefault="00F17CE0" w:rsidP="00F17CE0">
      <w:r w:rsidRPr="00F17CE0">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17CE0" w:rsidRPr="00F17CE0" w:rsidRDefault="00F17CE0" w:rsidP="00F17CE0">
      <w:r w:rsidRPr="00F17CE0">
        <w:t>Вода. Растворы</w:t>
      </w:r>
    </w:p>
    <w:p w:rsidR="00F17CE0" w:rsidRPr="00F17CE0" w:rsidRDefault="00F17CE0" w:rsidP="00F17CE0">
      <w:r w:rsidRPr="00F17CE0">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17CE0" w:rsidRPr="00F17CE0" w:rsidRDefault="00F17CE0" w:rsidP="00F17CE0">
      <w:r w:rsidRPr="00F17CE0">
        <w:lastRenderedPageBreak/>
        <w:t>Основные классы неорганических соединений</w:t>
      </w:r>
    </w:p>
    <w:p w:rsidR="00F17CE0" w:rsidRPr="00F17CE0" w:rsidRDefault="00F17CE0" w:rsidP="00F17CE0">
      <w:r w:rsidRPr="00F17CE0">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17CE0" w:rsidRPr="00F17CE0" w:rsidRDefault="00F17CE0" w:rsidP="00F17CE0">
      <w:r w:rsidRPr="00F17CE0">
        <w:t>Строение атома. Периодический закон и периодическая система химических элементов Д.И. Менделеева</w:t>
      </w:r>
    </w:p>
    <w:p w:rsidR="00F17CE0" w:rsidRPr="00F17CE0" w:rsidRDefault="00F17CE0" w:rsidP="00F17CE0">
      <w:r w:rsidRPr="00F17CE0">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17CE0" w:rsidRPr="00F17CE0" w:rsidRDefault="00F17CE0" w:rsidP="00F17CE0">
      <w:r w:rsidRPr="00F17CE0">
        <w:t>Строение веществ. Химическая связь</w:t>
      </w:r>
    </w:p>
    <w:p w:rsidR="00F17CE0" w:rsidRPr="00F17CE0" w:rsidRDefault="00F17CE0" w:rsidP="00F17CE0">
      <w:r w:rsidRPr="00F17CE0">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17CE0" w:rsidRPr="00F17CE0" w:rsidRDefault="00F17CE0" w:rsidP="00F17CE0">
      <w:r w:rsidRPr="00F17CE0">
        <w:t>Химические реакции</w:t>
      </w:r>
    </w:p>
    <w:p w:rsidR="00F17CE0" w:rsidRPr="00F17CE0" w:rsidRDefault="00F17CE0" w:rsidP="00F17CE0">
      <w:r w:rsidRPr="00F17CE0">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17CE0" w:rsidRPr="00F17CE0" w:rsidRDefault="00F17CE0" w:rsidP="00F17CE0">
      <w:r w:rsidRPr="00F17CE0">
        <w:t>Неметаллы IV – VII групп и их соединения</w:t>
      </w:r>
    </w:p>
    <w:p w:rsidR="00F17CE0" w:rsidRPr="00F17CE0" w:rsidRDefault="00F17CE0" w:rsidP="00F17CE0">
      <w:r w:rsidRPr="00F17CE0">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w:t>
      </w:r>
      <w:r w:rsidRPr="00F17CE0">
        <w:lastRenderedPageBreak/>
        <w:t>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17CE0" w:rsidRPr="00F17CE0" w:rsidRDefault="00F17CE0" w:rsidP="00F17CE0">
      <w:r w:rsidRPr="00F17CE0">
        <w:t>Металлы и их соединения</w:t>
      </w:r>
    </w:p>
    <w:p w:rsidR="00F17CE0" w:rsidRPr="00F17CE0" w:rsidRDefault="00F17CE0" w:rsidP="00F17CE0">
      <w:r w:rsidRPr="00F17CE0">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17CE0" w:rsidRPr="00F17CE0" w:rsidRDefault="00F17CE0" w:rsidP="00F17CE0">
      <w:r w:rsidRPr="00F17CE0">
        <w:t>Первоначальные сведения об органических веществах</w:t>
      </w:r>
    </w:p>
    <w:p w:rsidR="00F17CE0" w:rsidRPr="00F17CE0" w:rsidRDefault="00F17CE0" w:rsidP="00F17CE0">
      <w:r w:rsidRPr="00F17CE0">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17CE0" w:rsidRPr="00F17CE0" w:rsidRDefault="00F17CE0" w:rsidP="00F17CE0">
      <w:r w:rsidRPr="00F17CE0">
        <w:t>Типы расчетных задач:</w:t>
      </w:r>
    </w:p>
    <w:p w:rsidR="00F17CE0" w:rsidRPr="00F17CE0" w:rsidRDefault="00F17CE0" w:rsidP="00F17CE0">
      <w:r w:rsidRPr="00F17CE0">
        <w:t>Вычисление массовой доли химического элемента по формуле соединения.</w:t>
      </w:r>
    </w:p>
    <w:p w:rsidR="00F17CE0" w:rsidRPr="00F17CE0" w:rsidRDefault="00F17CE0" w:rsidP="00F17CE0">
      <w:r w:rsidRPr="00F17CE0">
        <w:t>Установление простейшей формулы вещества по массовым долям химических элементов.</w:t>
      </w:r>
    </w:p>
    <w:p w:rsidR="00F17CE0" w:rsidRPr="00F17CE0" w:rsidRDefault="00F17CE0" w:rsidP="00F17CE0">
      <w:r w:rsidRPr="00F17CE0">
        <w:t>Вычисления по химическим уравнениям количества, объема, массы вещества по количеству, объему, массе реагентов или продуктов реакции.</w:t>
      </w:r>
    </w:p>
    <w:p w:rsidR="00F17CE0" w:rsidRPr="00F17CE0" w:rsidRDefault="00F17CE0" w:rsidP="00F17CE0">
      <w:r w:rsidRPr="00F17CE0">
        <w:t>Расчет массовой доли растворенного вещества в растворе.</w:t>
      </w:r>
    </w:p>
    <w:p w:rsidR="00F17CE0" w:rsidRPr="00F17CE0" w:rsidRDefault="00F17CE0" w:rsidP="00F17CE0">
      <w:r w:rsidRPr="00F17CE0">
        <w:t>Примерные темы практических работ:</w:t>
      </w:r>
    </w:p>
    <w:p w:rsidR="00F17CE0" w:rsidRPr="00F17CE0" w:rsidRDefault="00F17CE0" w:rsidP="00F17CE0">
      <w:r w:rsidRPr="00F17CE0">
        <w:t>Лабораторное оборудование и приемы обращения с ним. Правила безопасной работы в химической лаборатории.</w:t>
      </w:r>
    </w:p>
    <w:p w:rsidR="00F17CE0" w:rsidRPr="00F17CE0" w:rsidRDefault="00F17CE0" w:rsidP="00F17CE0">
      <w:r w:rsidRPr="00F17CE0">
        <w:t>Очистка загрязненной поваренной соли.</w:t>
      </w:r>
    </w:p>
    <w:p w:rsidR="00F17CE0" w:rsidRPr="00F17CE0" w:rsidRDefault="00F17CE0" w:rsidP="00F17CE0">
      <w:r w:rsidRPr="00F17CE0">
        <w:t>Признаки протекания химических реакций.</w:t>
      </w:r>
    </w:p>
    <w:p w:rsidR="00F17CE0" w:rsidRPr="00F17CE0" w:rsidRDefault="00F17CE0" w:rsidP="00F17CE0">
      <w:r w:rsidRPr="00F17CE0">
        <w:t>Получение кислорода и изучение его свойств.</w:t>
      </w:r>
    </w:p>
    <w:p w:rsidR="00F17CE0" w:rsidRPr="00F17CE0" w:rsidRDefault="00F17CE0" w:rsidP="00F17CE0">
      <w:r w:rsidRPr="00F17CE0">
        <w:t>Получение водорода и изучение его свойств.</w:t>
      </w:r>
    </w:p>
    <w:p w:rsidR="00F17CE0" w:rsidRPr="00F17CE0" w:rsidRDefault="00F17CE0" w:rsidP="00F17CE0">
      <w:r w:rsidRPr="00F17CE0">
        <w:t>Приготовление растворов с определенной массовой долей растворенного вещества.</w:t>
      </w:r>
    </w:p>
    <w:p w:rsidR="00F17CE0" w:rsidRPr="00F17CE0" w:rsidRDefault="00F17CE0" w:rsidP="00F17CE0">
      <w:r w:rsidRPr="00F17CE0">
        <w:t>Решение экспериментальных задач по теме «Основные классы неорганических соединений».</w:t>
      </w:r>
    </w:p>
    <w:p w:rsidR="00F17CE0" w:rsidRPr="00F17CE0" w:rsidRDefault="00F17CE0" w:rsidP="00F17CE0">
      <w:r w:rsidRPr="00F17CE0">
        <w:t>Реакции ионного обмена.</w:t>
      </w:r>
    </w:p>
    <w:p w:rsidR="00F17CE0" w:rsidRPr="00F17CE0" w:rsidRDefault="00F17CE0" w:rsidP="00F17CE0">
      <w:r w:rsidRPr="00F17CE0">
        <w:t>Качественные реакции на ионы в растворе.</w:t>
      </w:r>
    </w:p>
    <w:p w:rsidR="00F17CE0" w:rsidRPr="00F17CE0" w:rsidRDefault="00F17CE0" w:rsidP="00F17CE0">
      <w:r w:rsidRPr="00F17CE0">
        <w:lastRenderedPageBreak/>
        <w:t>Получение аммиака и изучение его свойств.</w:t>
      </w:r>
    </w:p>
    <w:p w:rsidR="00F17CE0" w:rsidRPr="00F17CE0" w:rsidRDefault="00F17CE0" w:rsidP="00F17CE0">
      <w:r w:rsidRPr="00F17CE0">
        <w:t>Получение углекислого газа и изучение его свойств.</w:t>
      </w:r>
    </w:p>
    <w:p w:rsidR="00F17CE0" w:rsidRPr="00F17CE0" w:rsidRDefault="00F17CE0" w:rsidP="00F17CE0">
      <w:r w:rsidRPr="00F17CE0">
        <w:t>Решение экспериментальных задач по теме «Неметаллы IV – VII групп и их соединений».</w:t>
      </w:r>
    </w:p>
    <w:p w:rsidR="00F17CE0" w:rsidRPr="00F17CE0" w:rsidRDefault="00F17CE0" w:rsidP="00F17CE0">
      <w:r w:rsidRPr="00F17CE0">
        <w:t>Решение экспериментальных задач по теме «Металлы и их соединения».</w:t>
      </w:r>
    </w:p>
    <w:p w:rsidR="00F17CE0" w:rsidRPr="00F17CE0" w:rsidRDefault="00F17CE0" w:rsidP="00F17CE0"/>
    <w:p w:rsidR="00F17CE0" w:rsidRPr="00F17CE0" w:rsidRDefault="00F17CE0" w:rsidP="00F17CE0">
      <w:bookmarkStart w:id="111" w:name="_Toc409691713"/>
      <w:bookmarkStart w:id="112" w:name="_Toc410654038"/>
      <w:bookmarkStart w:id="113" w:name="_Toc414553249"/>
      <w:r w:rsidRPr="00F17CE0">
        <w:t>2.2.2.12. Изобразительное искусство</w:t>
      </w:r>
      <w:bookmarkEnd w:id="111"/>
      <w:bookmarkEnd w:id="112"/>
      <w:bookmarkEnd w:id="113"/>
    </w:p>
    <w:p w:rsidR="00F17CE0" w:rsidRPr="00F17CE0" w:rsidRDefault="00F17CE0" w:rsidP="00F17CE0">
      <w:r w:rsidRPr="00F17CE0">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7CE0" w:rsidRPr="00F17CE0" w:rsidRDefault="00F17CE0" w:rsidP="00F17CE0">
      <w:r w:rsidRPr="00F17CE0">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17CE0" w:rsidRPr="00F17CE0" w:rsidRDefault="00F17CE0" w:rsidP="00F17CE0">
      <w:r w:rsidRPr="00F17CE0">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17CE0" w:rsidRPr="00F17CE0" w:rsidRDefault="00F17CE0" w:rsidP="00F17CE0">
      <w:r w:rsidRPr="00F17CE0">
        <w:t>В программу включены следующие основные виды художественно-творческой деятельности:</w:t>
      </w:r>
    </w:p>
    <w:p w:rsidR="00F17CE0" w:rsidRPr="00F17CE0" w:rsidRDefault="00F17CE0" w:rsidP="00F17CE0">
      <w:r w:rsidRPr="00F17CE0">
        <w:t>ценностно-ориентационная и коммуникативная деятельность;</w:t>
      </w:r>
    </w:p>
    <w:p w:rsidR="00F17CE0" w:rsidRPr="00F17CE0" w:rsidRDefault="00F17CE0" w:rsidP="00F17CE0">
      <w:r w:rsidRPr="00F17CE0">
        <w:t>изобразительная деятельность (основы художественного изображения);</w:t>
      </w:r>
    </w:p>
    <w:p w:rsidR="00F17CE0" w:rsidRPr="00F17CE0" w:rsidRDefault="00F17CE0" w:rsidP="00F17CE0">
      <w:r w:rsidRPr="00F17CE0">
        <w:t xml:space="preserve">декоративно-прикладная деятельность (основы народного и декоративно-прикладного искусства); </w:t>
      </w:r>
    </w:p>
    <w:p w:rsidR="00F17CE0" w:rsidRPr="00F17CE0" w:rsidRDefault="00F17CE0" w:rsidP="00F17CE0">
      <w:r w:rsidRPr="00F17CE0">
        <w:t>художественно-конструкторская деятельность (элементы дизайна и архитектуры);</w:t>
      </w:r>
    </w:p>
    <w:p w:rsidR="00F17CE0" w:rsidRPr="00F17CE0" w:rsidRDefault="00F17CE0" w:rsidP="00F17CE0">
      <w:r w:rsidRPr="00F17CE0">
        <w:t>художественно-творческая деятельность на основе синтеза искусств.</w:t>
      </w:r>
    </w:p>
    <w:p w:rsidR="00F17CE0" w:rsidRPr="00F17CE0" w:rsidRDefault="00F17CE0" w:rsidP="00F17CE0">
      <w:r w:rsidRPr="00F17CE0">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7CE0" w:rsidRPr="00F17CE0" w:rsidRDefault="00F17CE0" w:rsidP="00F17CE0">
      <w:r w:rsidRPr="00F17CE0">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7CE0" w:rsidRPr="00F17CE0" w:rsidRDefault="00F17CE0" w:rsidP="00F17CE0"/>
    <w:p w:rsidR="00F17CE0" w:rsidRPr="00F17CE0" w:rsidRDefault="00F17CE0" w:rsidP="00F17CE0">
      <w:r w:rsidRPr="00F17CE0">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7CE0" w:rsidRPr="00F17CE0" w:rsidRDefault="00F17CE0" w:rsidP="00F17CE0">
      <w:r w:rsidRPr="00F17CE0">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7CE0" w:rsidRPr="00F17CE0" w:rsidRDefault="00F17CE0" w:rsidP="00F17CE0">
      <w:r w:rsidRPr="00F17CE0">
        <w:t>Народное художественное творчество – неиссякаемый источник самобытной красоты</w:t>
      </w:r>
    </w:p>
    <w:p w:rsidR="00F17CE0" w:rsidRPr="00F17CE0" w:rsidRDefault="00F17CE0" w:rsidP="00F17CE0">
      <w:r w:rsidRPr="00F17CE0">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17CE0" w:rsidRPr="00F17CE0" w:rsidRDefault="00F17CE0" w:rsidP="00F17CE0">
      <w:r w:rsidRPr="00F17CE0">
        <w:t>Виды изобразительного искусства и основы образного языка</w:t>
      </w:r>
    </w:p>
    <w:p w:rsidR="00F17CE0" w:rsidRPr="00F17CE0" w:rsidRDefault="00F17CE0" w:rsidP="00F17CE0">
      <w:r w:rsidRPr="00F17CE0">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17CE0" w:rsidRPr="00F17CE0" w:rsidRDefault="00F17CE0" w:rsidP="00F17CE0">
      <w:r w:rsidRPr="00F17CE0">
        <w:t>Понимание смысла деятельности художника</w:t>
      </w:r>
    </w:p>
    <w:p w:rsidR="00F17CE0" w:rsidRPr="00F17CE0" w:rsidRDefault="00F17CE0" w:rsidP="00F17CE0">
      <w:r w:rsidRPr="00F17CE0">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7CE0" w:rsidRPr="00F17CE0" w:rsidRDefault="00F17CE0" w:rsidP="00F17CE0">
      <w:r w:rsidRPr="00F17CE0">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7CE0" w:rsidRPr="00F17CE0" w:rsidRDefault="00F17CE0" w:rsidP="00F17CE0">
      <w:r w:rsidRPr="00F17CE0">
        <w:t>Вечные темы и великие исторические события в искусстве</w:t>
      </w:r>
    </w:p>
    <w:p w:rsidR="00F17CE0" w:rsidRPr="00F17CE0" w:rsidRDefault="00F17CE0" w:rsidP="00F17CE0">
      <w:r w:rsidRPr="00F17CE0">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17CE0" w:rsidRPr="00F17CE0" w:rsidRDefault="00F17CE0" w:rsidP="00F17CE0">
      <w:r w:rsidRPr="00F17CE0">
        <w:t>Конструктивное искусство: архитектура и дизайн</w:t>
      </w:r>
    </w:p>
    <w:p w:rsidR="00F17CE0" w:rsidRPr="00F17CE0" w:rsidRDefault="00F17CE0" w:rsidP="00F17CE0">
      <w:r w:rsidRPr="00F17CE0">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7CE0" w:rsidRPr="00F17CE0" w:rsidRDefault="00F17CE0" w:rsidP="00F17CE0">
      <w:r w:rsidRPr="00F17CE0">
        <w:t>Изобразительное искусство и архитектура России XI –XVII вв.</w:t>
      </w:r>
    </w:p>
    <w:p w:rsidR="00F17CE0" w:rsidRPr="00F17CE0" w:rsidRDefault="00F17CE0" w:rsidP="00F17CE0">
      <w:r w:rsidRPr="00F17CE0">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17CE0" w:rsidRPr="00F17CE0" w:rsidRDefault="00F17CE0" w:rsidP="00F17CE0">
      <w:r w:rsidRPr="00F17CE0">
        <w:t>Искусство полиграфии</w:t>
      </w:r>
    </w:p>
    <w:p w:rsidR="00F17CE0" w:rsidRPr="00F17CE0" w:rsidRDefault="00F17CE0" w:rsidP="00F17CE0">
      <w:r w:rsidRPr="00F17CE0">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7CE0" w:rsidRPr="00F17CE0" w:rsidRDefault="00F17CE0" w:rsidP="00F17CE0">
      <w:r w:rsidRPr="00F17CE0">
        <w:t>Стили, направления виды и жанры в русском изобразительном искусстве и архитектуре XVIII - XIX вв.</w:t>
      </w:r>
    </w:p>
    <w:p w:rsidR="00F17CE0" w:rsidRPr="00F17CE0" w:rsidRDefault="00F17CE0" w:rsidP="00F17CE0">
      <w:r w:rsidRPr="00F17CE0">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w:t>
      </w:r>
      <w:r w:rsidRPr="00F17CE0">
        <w:lastRenderedPageBreak/>
        <w:t>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17CE0" w:rsidRPr="00F17CE0" w:rsidRDefault="00F17CE0" w:rsidP="00F17CE0">
      <w:r w:rsidRPr="00F17CE0">
        <w:t>Взаимосвязь истории искусства и истории человечества</w:t>
      </w:r>
    </w:p>
    <w:p w:rsidR="00F17CE0" w:rsidRPr="00F17CE0" w:rsidRDefault="00F17CE0" w:rsidP="00F17CE0">
      <w:r w:rsidRPr="00F17CE0">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7CE0" w:rsidRPr="00F17CE0" w:rsidRDefault="00F17CE0" w:rsidP="00F17CE0">
      <w:r w:rsidRPr="00F17CE0">
        <w:t>Изображение в синтетических и экранных видах искусства и художественная фотография</w:t>
      </w:r>
    </w:p>
    <w:p w:rsidR="00F17CE0" w:rsidRPr="00F17CE0" w:rsidRDefault="00F17CE0" w:rsidP="00F17CE0">
      <w:r w:rsidRPr="00F17CE0">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CE0" w:rsidRPr="00F17CE0" w:rsidRDefault="00F17CE0" w:rsidP="00F17CE0">
      <w:bookmarkStart w:id="114" w:name="_Toc409691714"/>
    </w:p>
    <w:p w:rsidR="00F17CE0" w:rsidRPr="00F17CE0" w:rsidRDefault="00F17CE0" w:rsidP="00F17CE0">
      <w:bookmarkStart w:id="115" w:name="_Toc410654039"/>
      <w:bookmarkStart w:id="116" w:name="_Toc414553250"/>
      <w:r w:rsidRPr="00F17CE0">
        <w:t>2.2.2.13. Музыка</w:t>
      </w:r>
      <w:bookmarkEnd w:id="114"/>
      <w:bookmarkEnd w:id="115"/>
      <w:bookmarkEnd w:id="116"/>
    </w:p>
    <w:p w:rsidR="00F17CE0" w:rsidRPr="00F17CE0" w:rsidRDefault="00F17CE0" w:rsidP="00F17CE0">
      <w:r w:rsidRPr="00F17CE0">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17CE0" w:rsidRPr="00F17CE0" w:rsidRDefault="00F17CE0" w:rsidP="00F17CE0">
      <w:r w:rsidRPr="00F17CE0">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7CE0" w:rsidRPr="00F17CE0" w:rsidRDefault="00F17CE0" w:rsidP="00F17CE0">
      <w:r w:rsidRPr="00F17CE0">
        <w:lastRenderedPageBreak/>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17CE0" w:rsidRPr="00F17CE0" w:rsidRDefault="00F17CE0" w:rsidP="00F17CE0">
      <w:r w:rsidRPr="00F17CE0">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17CE0" w:rsidRPr="00F17CE0" w:rsidRDefault="00F17CE0" w:rsidP="00F17CE0">
      <w:r w:rsidRPr="00F17CE0">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7CE0" w:rsidRPr="00F17CE0" w:rsidRDefault="00F17CE0" w:rsidP="00F17CE0">
      <w:r w:rsidRPr="00F17CE0">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17CE0" w:rsidRPr="00F17CE0" w:rsidRDefault="00F17CE0" w:rsidP="00F17CE0">
      <w:r w:rsidRPr="00F17CE0">
        <w:t>Музыка как вид искусства</w:t>
      </w:r>
    </w:p>
    <w:p w:rsidR="00F17CE0" w:rsidRPr="00F17CE0" w:rsidRDefault="00F17CE0" w:rsidP="00F17CE0">
      <w:r w:rsidRPr="00F17CE0">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7CE0" w:rsidRPr="00F17CE0" w:rsidRDefault="00F17CE0" w:rsidP="00F17CE0">
      <w:r w:rsidRPr="00F17CE0">
        <w:t>Народное музыкальное творчество</w:t>
      </w:r>
    </w:p>
    <w:p w:rsidR="00F17CE0" w:rsidRPr="00F17CE0" w:rsidRDefault="00F17CE0" w:rsidP="00F17CE0">
      <w:r w:rsidRPr="00F17CE0">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7CE0" w:rsidRPr="00F17CE0" w:rsidRDefault="00F17CE0" w:rsidP="00F17CE0">
      <w:r w:rsidRPr="00F17CE0">
        <w:t>Русская музыка от эпохи средневековья до рубежа XIX-ХХ вв.</w:t>
      </w:r>
    </w:p>
    <w:p w:rsidR="00F17CE0" w:rsidRPr="00F17CE0" w:rsidRDefault="00F17CE0" w:rsidP="00F17CE0">
      <w:r w:rsidRPr="00F17CE0">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w:t>
      </w:r>
      <w:r w:rsidRPr="00F17CE0">
        <w:lastRenderedPageBreak/>
        <w:t>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7CE0" w:rsidRPr="00F17CE0" w:rsidRDefault="00F17CE0" w:rsidP="00F17CE0">
      <w:r w:rsidRPr="00F17CE0">
        <w:t>Зарубежная музыка от эпохи средневековья до рубежа XIХ-XХ вв.</w:t>
      </w:r>
    </w:p>
    <w:p w:rsidR="00F17CE0" w:rsidRPr="00F17CE0" w:rsidRDefault="00F17CE0" w:rsidP="00F17CE0">
      <w:r w:rsidRPr="00F17CE0">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17CE0" w:rsidRPr="00F17CE0" w:rsidRDefault="00F17CE0" w:rsidP="00F17CE0">
      <w:r w:rsidRPr="00F17CE0">
        <w:t>Русская и зарубежная музыкальная культура XX в.</w:t>
      </w:r>
    </w:p>
    <w:p w:rsidR="00F17CE0" w:rsidRPr="00F17CE0" w:rsidRDefault="00F17CE0" w:rsidP="00F17CE0">
      <w:r w:rsidRPr="00F17CE0">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17CE0" w:rsidRPr="00F17CE0" w:rsidRDefault="00F17CE0" w:rsidP="00F17CE0">
      <w:r w:rsidRPr="00F17CE0">
        <w:t>Современная музыкальная жизнь</w:t>
      </w:r>
    </w:p>
    <w:p w:rsidR="00F17CE0" w:rsidRPr="00F17CE0" w:rsidRDefault="00F17CE0" w:rsidP="00F17CE0">
      <w:r w:rsidRPr="00F17CE0">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7CE0" w:rsidRPr="00F17CE0" w:rsidRDefault="00F17CE0" w:rsidP="00F17CE0">
      <w:r w:rsidRPr="00F17CE0">
        <w:t>Значение музыки в жизни человека</w:t>
      </w:r>
    </w:p>
    <w:p w:rsidR="00F17CE0" w:rsidRPr="00F17CE0" w:rsidRDefault="00F17CE0" w:rsidP="00F17CE0">
      <w:r w:rsidRPr="00F17CE0">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7CE0" w:rsidRPr="00F17CE0" w:rsidRDefault="00F17CE0" w:rsidP="00F17CE0">
      <w:r w:rsidRPr="00F17CE0">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17CE0" w:rsidRPr="00F17CE0" w:rsidRDefault="00F17CE0" w:rsidP="00F17CE0">
      <w:r w:rsidRPr="00F17CE0">
        <w:t>Ч. Айвз. «Космический пейзаж».</w:t>
      </w:r>
    </w:p>
    <w:p w:rsidR="00F17CE0" w:rsidRPr="00F17CE0" w:rsidRDefault="00F17CE0" w:rsidP="00F17CE0">
      <w:r w:rsidRPr="00F17CE0">
        <w:t>Г. Аллегри. «Мизерере» («Помилуй»).</w:t>
      </w:r>
    </w:p>
    <w:p w:rsidR="00F17CE0" w:rsidRPr="00F17CE0" w:rsidRDefault="00F17CE0" w:rsidP="00F17CE0">
      <w:r w:rsidRPr="00F17CE0">
        <w:t>Американский народный блюз «Роллем Пит» и «Город Нью-Йорк» (обр. Дж. Сильвермена, перевод С. Болотина).</w:t>
      </w:r>
    </w:p>
    <w:p w:rsidR="00F17CE0" w:rsidRPr="00F17CE0" w:rsidRDefault="00F17CE0" w:rsidP="00F17CE0">
      <w:r w:rsidRPr="00F17CE0">
        <w:t>Л. Армстронг. «Блюз Западной окраины».</w:t>
      </w:r>
    </w:p>
    <w:p w:rsidR="00F17CE0" w:rsidRPr="00F17CE0" w:rsidRDefault="00F17CE0" w:rsidP="00F17CE0">
      <w:r w:rsidRPr="00F17CE0">
        <w:t>Э. Артемьев «Мозаика».</w:t>
      </w:r>
    </w:p>
    <w:p w:rsidR="00F17CE0" w:rsidRPr="00F17CE0" w:rsidRDefault="00F17CE0" w:rsidP="00F17CE0">
      <w:r w:rsidRPr="00F17CE0">
        <w:t>И. Бах. Маленькая прелюдия для органа соль минор (обр. для ф-но. Д.Б. Кабалевского</w:t>
      </w:r>
      <w:r w:rsidRPr="00F17CE0" w:rsidDel="00007D82">
        <w:t xml:space="preserve"> </w:t>
      </w:r>
      <w:r w:rsidRPr="00F17CE0">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F17CE0" w:rsidRPr="00F17CE0" w:rsidRDefault="00F17CE0" w:rsidP="00F17CE0">
      <w:r w:rsidRPr="00F17CE0">
        <w:t>И. Бах-Ш. Гуно. «Ave Maria».</w:t>
      </w:r>
    </w:p>
    <w:p w:rsidR="00F17CE0" w:rsidRPr="00F17CE0" w:rsidRDefault="00F17CE0" w:rsidP="00F17CE0">
      <w:r w:rsidRPr="00F17CE0">
        <w:t>М. Березовский. Хоровой концерт «Не отвержи мене во время старости».</w:t>
      </w:r>
    </w:p>
    <w:p w:rsidR="00F17CE0" w:rsidRPr="00F17CE0" w:rsidRDefault="00F17CE0" w:rsidP="00F17CE0">
      <w:r w:rsidRPr="00F17CE0">
        <w:t>Л. Бернстайн. Мюзикл «Вестсайдская история» (песня Тони «Мария!», песня и танец девушек «Америка», дуэт Тони и Марии, сцена драки).</w:t>
      </w:r>
    </w:p>
    <w:p w:rsidR="00F17CE0" w:rsidRPr="00F17CE0" w:rsidRDefault="00F17CE0" w:rsidP="00F17CE0">
      <w:r w:rsidRPr="00F17CE0">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F17CE0" w:rsidRPr="00F17CE0" w:rsidRDefault="00F17CE0" w:rsidP="00F17CE0">
      <w:r w:rsidRPr="00F17CE0">
        <w:t>Ж. Бизе. Опера «Кармен» (фрагменты: Увертюра, Хабанера из I д., Сегедилья,Сцена гадания).</w:t>
      </w:r>
    </w:p>
    <w:p w:rsidR="00F17CE0" w:rsidRPr="00F17CE0" w:rsidRDefault="00F17CE0" w:rsidP="00F17CE0">
      <w:r w:rsidRPr="00F17CE0">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17CE0" w:rsidRPr="00F17CE0" w:rsidRDefault="00F17CE0" w:rsidP="00F17CE0">
      <w:r w:rsidRPr="00F17CE0">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17CE0" w:rsidRPr="00F17CE0" w:rsidRDefault="00F17CE0" w:rsidP="00F17CE0">
      <w:r w:rsidRPr="00F17CE0">
        <w:t>Д. Бортнянский. Херувимская песня № 7. «Слава Отцу и Сыну и Святому Духу».</w:t>
      </w:r>
    </w:p>
    <w:p w:rsidR="00F17CE0" w:rsidRPr="00F17CE0" w:rsidRDefault="00F17CE0" w:rsidP="00F17CE0">
      <w:r w:rsidRPr="00F17CE0">
        <w:t>Ж. Брель. Вальс.</w:t>
      </w:r>
    </w:p>
    <w:p w:rsidR="00F17CE0" w:rsidRPr="00F17CE0" w:rsidRDefault="00F17CE0" w:rsidP="00F17CE0">
      <w:r w:rsidRPr="00F17CE0">
        <w:t>Дж. Верди. Опера «Риголетто» (Песенка Герцога, Финал).</w:t>
      </w:r>
    </w:p>
    <w:p w:rsidR="00F17CE0" w:rsidRPr="00F17CE0" w:rsidRDefault="00F17CE0" w:rsidP="00F17CE0">
      <w:r w:rsidRPr="00F17CE0">
        <w:t>А. Вивальди. Цикл концертов для скрипки соло, струнного квинтета, органа и чембало «Времена года» («Весна», «Зима»).</w:t>
      </w:r>
    </w:p>
    <w:p w:rsidR="00F17CE0" w:rsidRPr="00F17CE0" w:rsidRDefault="00F17CE0" w:rsidP="00F17CE0">
      <w:r w:rsidRPr="00F17CE0">
        <w:lastRenderedPageBreak/>
        <w:t>Э. Вила Лобос. «Бразильская бахиана» № 5 (ария для сопрано и виолончелей).</w:t>
      </w:r>
    </w:p>
    <w:p w:rsidR="00F17CE0" w:rsidRPr="00F17CE0" w:rsidRDefault="00F17CE0" w:rsidP="00F17CE0">
      <w:r w:rsidRPr="00F17CE0">
        <w:t>А. Варламов. «Горные вершины» (сл. М. Лермонтова). «Красный сарафан» (сл. Г. Цыганова).</w:t>
      </w:r>
    </w:p>
    <w:p w:rsidR="00F17CE0" w:rsidRPr="00F17CE0" w:rsidRDefault="00F17CE0" w:rsidP="00F17CE0">
      <w:r w:rsidRPr="00F17CE0">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17CE0" w:rsidRPr="00F17CE0" w:rsidRDefault="00F17CE0" w:rsidP="00F17CE0">
      <w:r w:rsidRPr="00F17CE0">
        <w:t xml:space="preserve">Й. Гайдн. Симфония № 103 («С тремоло литавр»). Первая часть. Четвертная часть. </w:t>
      </w:r>
    </w:p>
    <w:p w:rsidR="00F17CE0" w:rsidRPr="00F17CE0" w:rsidRDefault="00F17CE0" w:rsidP="00F17CE0">
      <w:r w:rsidRPr="00F17CE0">
        <w:t>Г. Гендель. Пассакалья из сюиты соль минор. Хор «Аллилуйя» (№44) из оратории «Мессия».</w:t>
      </w:r>
    </w:p>
    <w:p w:rsidR="00F17CE0" w:rsidRPr="00F17CE0" w:rsidRDefault="00F17CE0" w:rsidP="00F17CE0">
      <w:r w:rsidRPr="00F17CE0">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17CE0" w:rsidRPr="00F17CE0" w:rsidRDefault="00F17CE0" w:rsidP="00F17CE0">
      <w:r w:rsidRPr="00F17CE0">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17CE0" w:rsidRPr="00F17CE0" w:rsidRDefault="00F17CE0" w:rsidP="00F17CE0">
      <w:r w:rsidRPr="00F17CE0">
        <w:t>М. Глинка-М. Балакирев. «Жаворонок» (фортепианная пьеса).</w:t>
      </w:r>
    </w:p>
    <w:p w:rsidR="00F17CE0" w:rsidRPr="00F17CE0" w:rsidRDefault="00F17CE0" w:rsidP="00F17CE0">
      <w:r w:rsidRPr="00F17CE0">
        <w:t>К. Глюк. Опера «Орфей и Эвридика» (хор «Струн золотых напев», Мелодия, Хор фурий).</w:t>
      </w:r>
    </w:p>
    <w:p w:rsidR="00F17CE0" w:rsidRPr="00F17CE0" w:rsidRDefault="00F17CE0" w:rsidP="00F17CE0">
      <w:r w:rsidRPr="00F17CE0">
        <w:t>Э. Григ. Музыка к драме Г. Ибсена «Пер Гюнт» (Песня Сольвейг, «Смерть Озе»). Соната для виолончели и фортепиано» (Ι часть).</w:t>
      </w:r>
    </w:p>
    <w:p w:rsidR="00F17CE0" w:rsidRPr="00F17CE0" w:rsidRDefault="00F17CE0" w:rsidP="00F17CE0">
      <w:r w:rsidRPr="00F17CE0">
        <w:t>А. Гурилев. «Домик-крошечка» (сл. С. Любецкого). «Вьется ласточка сизокрылая» (сл. Н. Грекова). «Колокольчик» (сл. И. Макарова).</w:t>
      </w:r>
    </w:p>
    <w:p w:rsidR="00F17CE0" w:rsidRPr="00F17CE0" w:rsidRDefault="00F17CE0" w:rsidP="00F17CE0">
      <w:r w:rsidRPr="00F17CE0">
        <w:t>К. Дебюсси. Ноктюрн «Празднества». «Бергамасская сюита» («Лунный свет»). Фортепианная сюита «Детский уголок» («Кукольный кэк-вок»).</w:t>
      </w:r>
    </w:p>
    <w:p w:rsidR="00F17CE0" w:rsidRPr="00F17CE0" w:rsidRDefault="00F17CE0" w:rsidP="00F17CE0">
      <w:r w:rsidRPr="00F17CE0">
        <w:t>Б. Дварионас. «Деревянная лошадка».</w:t>
      </w:r>
    </w:p>
    <w:p w:rsidR="00F17CE0" w:rsidRPr="00F17CE0" w:rsidRDefault="00F17CE0" w:rsidP="00F17CE0">
      <w:r w:rsidRPr="00F17CE0">
        <w:t>И. Дунаевский. Марш из к/ф «Веселые ребята» (сл. В. Лебедева-Кумача). Оперетта «Белая акация» (Вальс, Песня об Одессе, Выход Ларисы и семи кавалеров»).</w:t>
      </w:r>
    </w:p>
    <w:p w:rsidR="00F17CE0" w:rsidRPr="00F17CE0" w:rsidRDefault="00F17CE0" w:rsidP="00F17CE0">
      <w:r w:rsidRPr="00F17CE0">
        <w:t>А. Журбин. Рок-опера «Орфей и Эвридика» ((фрагменты по усмотрению учителя).</w:t>
      </w:r>
    </w:p>
    <w:p w:rsidR="00F17CE0" w:rsidRPr="00F17CE0" w:rsidRDefault="00F17CE0" w:rsidP="00F17CE0">
      <w:r w:rsidRPr="00F17CE0">
        <w:t>Знаменный распев.</w:t>
      </w:r>
    </w:p>
    <w:p w:rsidR="00F17CE0" w:rsidRPr="00F17CE0" w:rsidRDefault="00F17CE0" w:rsidP="00F17CE0">
      <w:r w:rsidRPr="00F17CE0">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17CE0" w:rsidRPr="00F17CE0" w:rsidRDefault="00F17CE0" w:rsidP="00F17CE0">
      <w:r w:rsidRPr="00F17CE0">
        <w:t>В. Калинников. Симфония № 1 (соль минор, I часть).</w:t>
      </w:r>
    </w:p>
    <w:p w:rsidR="00F17CE0" w:rsidRPr="00F17CE0" w:rsidRDefault="00F17CE0" w:rsidP="00F17CE0">
      <w:r w:rsidRPr="00F17CE0">
        <w:t>К. Караев. Балет «Тропою грома» (Танец черных).</w:t>
      </w:r>
    </w:p>
    <w:p w:rsidR="00F17CE0" w:rsidRPr="00F17CE0" w:rsidRDefault="00F17CE0" w:rsidP="00F17CE0">
      <w:r w:rsidRPr="00F17CE0">
        <w:lastRenderedPageBreak/>
        <w:t>Д. Каччини. «Ave Maria».</w:t>
      </w:r>
    </w:p>
    <w:p w:rsidR="00F17CE0" w:rsidRPr="00F17CE0" w:rsidRDefault="00F17CE0" w:rsidP="00F17CE0">
      <w:r w:rsidRPr="00F17CE0">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17CE0" w:rsidRPr="00F17CE0" w:rsidRDefault="00F17CE0" w:rsidP="00F17CE0">
      <w:r w:rsidRPr="00F17CE0">
        <w:t>В. Лаурушас. «В путь».</w:t>
      </w:r>
    </w:p>
    <w:p w:rsidR="00F17CE0" w:rsidRPr="00F17CE0" w:rsidRDefault="00F17CE0" w:rsidP="00F17CE0">
      <w:r w:rsidRPr="00F17CE0">
        <w:t>Ф. Лист. Венгерская рапсодия № 2. Этюд Паганини (№ 6).</w:t>
      </w:r>
    </w:p>
    <w:p w:rsidR="00F17CE0" w:rsidRPr="00F17CE0" w:rsidRDefault="00F17CE0" w:rsidP="00F17CE0">
      <w:r w:rsidRPr="00F17CE0">
        <w:t>И. Лученок. «Хатынь» (ст. Г. Петренко).</w:t>
      </w:r>
    </w:p>
    <w:p w:rsidR="00F17CE0" w:rsidRPr="00F17CE0" w:rsidRDefault="00F17CE0" w:rsidP="00F17CE0">
      <w:r w:rsidRPr="00F17CE0">
        <w:t>А. Лядов. Кикимора (народное сказание для оркестра).</w:t>
      </w:r>
    </w:p>
    <w:p w:rsidR="00F17CE0" w:rsidRPr="00F17CE0" w:rsidRDefault="00F17CE0" w:rsidP="00F17CE0">
      <w:r w:rsidRPr="00F17CE0">
        <w:t>Ф. Лэй. «История любви».</w:t>
      </w:r>
    </w:p>
    <w:p w:rsidR="00F17CE0" w:rsidRPr="00F17CE0" w:rsidRDefault="00F17CE0" w:rsidP="00F17CE0">
      <w:r w:rsidRPr="00F17CE0">
        <w:t>Мадригалы эпохи Возрождения.</w:t>
      </w:r>
    </w:p>
    <w:p w:rsidR="00F17CE0" w:rsidRPr="00F17CE0" w:rsidRDefault="00F17CE0" w:rsidP="00F17CE0">
      <w:r w:rsidRPr="00F17CE0">
        <w:t>Р. де Лиль. «Марсельеза».</w:t>
      </w:r>
    </w:p>
    <w:p w:rsidR="00F17CE0" w:rsidRPr="00F17CE0" w:rsidRDefault="00F17CE0" w:rsidP="00F17CE0">
      <w:r w:rsidRPr="00F17CE0">
        <w:t>А. Марчелло. Концерт для гобоя с оркестром ре минор (II часть, Адажио).</w:t>
      </w:r>
    </w:p>
    <w:p w:rsidR="00F17CE0" w:rsidRPr="00F17CE0" w:rsidRDefault="00F17CE0" w:rsidP="00F17CE0">
      <w:r w:rsidRPr="00F17CE0">
        <w:t>М. Матвеев. «Матушка, матушка, что во поле пыльно».</w:t>
      </w:r>
    </w:p>
    <w:p w:rsidR="00F17CE0" w:rsidRPr="00F17CE0" w:rsidRDefault="00F17CE0" w:rsidP="00F17CE0">
      <w:r w:rsidRPr="00F17CE0">
        <w:t>Д. Мийо. «Бразилейра».</w:t>
      </w:r>
    </w:p>
    <w:p w:rsidR="00F17CE0" w:rsidRPr="00F17CE0" w:rsidRDefault="00F17CE0" w:rsidP="00F17CE0">
      <w:r w:rsidRPr="00F17CE0">
        <w:t>И. Морозов. Балет «Айболит» (фрагменты: Полечка, Морское плавание, Галоп).</w:t>
      </w:r>
    </w:p>
    <w:p w:rsidR="00F17CE0" w:rsidRPr="00F17CE0" w:rsidRDefault="00F17CE0" w:rsidP="00F17CE0">
      <w:r w:rsidRPr="00F17CE0">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F17CE0" w:rsidRPr="00F17CE0" w:rsidRDefault="00F17CE0" w:rsidP="00F17CE0">
      <w:r w:rsidRPr="00F17CE0">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17CE0" w:rsidRPr="00F17CE0" w:rsidRDefault="00F17CE0" w:rsidP="00F17CE0">
      <w:r w:rsidRPr="00F17CE0">
        <w:t>Н. Мясковский. Симфония № 6 (экспозиция финала).</w:t>
      </w:r>
    </w:p>
    <w:p w:rsidR="00F17CE0" w:rsidRPr="00F17CE0" w:rsidRDefault="00F17CE0" w:rsidP="00F17CE0">
      <w:r w:rsidRPr="00F17CE0">
        <w:t>Народные музыкальные произведения России, народов РФ и стран мира по выбору образовательной организации.</w:t>
      </w:r>
    </w:p>
    <w:p w:rsidR="00F17CE0" w:rsidRPr="00F17CE0" w:rsidRDefault="00F17CE0" w:rsidP="00F17CE0">
      <w:r w:rsidRPr="00F17CE0">
        <w:t>Негритянский спиричуэл.</w:t>
      </w:r>
    </w:p>
    <w:p w:rsidR="00F17CE0" w:rsidRPr="00F17CE0" w:rsidRDefault="00F17CE0" w:rsidP="00F17CE0">
      <w:r w:rsidRPr="00F17CE0">
        <w:t>М. Огиньский. Полонез ре минор («Прощание с Родиной»).</w:t>
      </w:r>
    </w:p>
    <w:p w:rsidR="00F17CE0" w:rsidRPr="00F17CE0" w:rsidRDefault="00F17CE0" w:rsidP="00F17CE0">
      <w:r w:rsidRPr="00F17CE0">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17CE0" w:rsidRPr="00F17CE0" w:rsidRDefault="00F17CE0" w:rsidP="00F17CE0">
      <w:r w:rsidRPr="00F17CE0">
        <w:t>Дж. Перголези «Stabat mater» (№1, 13).</w:t>
      </w:r>
    </w:p>
    <w:p w:rsidR="00F17CE0" w:rsidRPr="00F17CE0" w:rsidRDefault="00F17CE0" w:rsidP="00F17CE0">
      <w:r w:rsidRPr="00F17CE0">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17CE0" w:rsidRPr="00F17CE0" w:rsidRDefault="00F17CE0" w:rsidP="00F17CE0">
      <w:r w:rsidRPr="00F17CE0">
        <w:lastRenderedPageBreak/>
        <w:t>М. Равель. «Болеро».</w:t>
      </w:r>
    </w:p>
    <w:p w:rsidR="00F17CE0" w:rsidRPr="00F17CE0" w:rsidRDefault="00F17CE0" w:rsidP="00F17CE0">
      <w:r w:rsidRPr="00F17CE0">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17CE0" w:rsidRPr="00F17CE0" w:rsidRDefault="00F17CE0" w:rsidP="00F17CE0">
      <w:r w:rsidRPr="00F17CE0">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F17CE0" w:rsidRPr="00F17CE0" w:rsidRDefault="00F17CE0" w:rsidP="00F17CE0">
      <w:r w:rsidRPr="00F17CE0">
        <w:t>А. Рубинштейн. Романс «Горные вершины» (ст. М. Лермонтова).</w:t>
      </w:r>
    </w:p>
    <w:p w:rsidR="00F17CE0" w:rsidRPr="00F17CE0" w:rsidRDefault="00F17CE0" w:rsidP="00F17CE0">
      <w:r w:rsidRPr="00F17CE0">
        <w:t>Ян Сибелиус. Музыка к пьесе А. Ярнефельта «Куолема» («Грустный вальс»).</w:t>
      </w:r>
    </w:p>
    <w:p w:rsidR="00F17CE0" w:rsidRPr="00F17CE0" w:rsidRDefault="00F17CE0" w:rsidP="00F17CE0">
      <w:r w:rsidRPr="00F17CE0">
        <w:t>П. Сигер «Песня о молоте». «Все преодолеем».</w:t>
      </w:r>
    </w:p>
    <w:p w:rsidR="00F17CE0" w:rsidRPr="00F17CE0" w:rsidRDefault="00F17CE0" w:rsidP="00F17CE0">
      <w:r w:rsidRPr="00F17CE0">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17CE0" w:rsidRPr="00F17CE0" w:rsidRDefault="00F17CE0" w:rsidP="00F17CE0">
      <w:r w:rsidRPr="00F17CE0">
        <w:t>А. Скрябин. Этюд № 12 (ре диез минор). Прелюдия № 4 (ми бемоль минор).</w:t>
      </w:r>
    </w:p>
    <w:p w:rsidR="00F17CE0" w:rsidRPr="00F17CE0" w:rsidRDefault="00F17CE0" w:rsidP="00F17CE0">
      <w:r w:rsidRPr="00F17CE0">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17CE0" w:rsidRPr="00F17CE0" w:rsidRDefault="00F17CE0" w:rsidP="00F17CE0">
      <w:r w:rsidRPr="00F17CE0">
        <w:t>М. Теодоракис «На побережье тайном». «Я – фронт».</w:t>
      </w:r>
    </w:p>
    <w:p w:rsidR="00F17CE0" w:rsidRPr="00F17CE0" w:rsidRDefault="00F17CE0" w:rsidP="00F17CE0">
      <w:r w:rsidRPr="00F17CE0">
        <w:t>Б. Тищенко. Балет «Ярославна» (Плач Ярославны из ΙΙΙ действия, другие фрагменты по выбору учителя).</w:t>
      </w:r>
    </w:p>
    <w:p w:rsidR="00F17CE0" w:rsidRPr="00F17CE0" w:rsidRDefault="00F17CE0" w:rsidP="00F17CE0">
      <w:r w:rsidRPr="00F17CE0">
        <w:t>Э. Уэббер. Рок-опера «Иисус Христос - суперзвезда» (фрагменты по выбору учителя). Мюзикл «Кошки», либретто по Т. Элиоту (фрагменты по выбору учителя).</w:t>
      </w:r>
    </w:p>
    <w:p w:rsidR="00F17CE0" w:rsidRPr="00F17CE0" w:rsidRDefault="00F17CE0" w:rsidP="00F17CE0">
      <w:r w:rsidRPr="00F17CE0">
        <w:t>А. Хачатурян. Балет «Гаянэ» (Танец с саблями, Колыбельная). Концерт для скрипки с орк. (I ч., II ч., ΙΙΙ ч.). Музыка к драме М.Ю. Лермонтова «Маскарад» (Галоп. Вальс)</w:t>
      </w:r>
    </w:p>
    <w:p w:rsidR="00F17CE0" w:rsidRPr="00F17CE0" w:rsidRDefault="00F17CE0" w:rsidP="00F17CE0">
      <w:r w:rsidRPr="00F17CE0">
        <w:t>К. Хачатурян. Балет «Чиполлино» (фрагменты).</w:t>
      </w:r>
    </w:p>
    <w:p w:rsidR="00F17CE0" w:rsidRPr="00F17CE0" w:rsidRDefault="00F17CE0" w:rsidP="00F17CE0">
      <w:r w:rsidRPr="00F17CE0">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17CE0" w:rsidRPr="00F17CE0" w:rsidRDefault="00F17CE0" w:rsidP="00F17CE0">
      <w:r w:rsidRPr="00F17CE0">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w:t>
      </w:r>
      <w:r w:rsidRPr="00F17CE0">
        <w:lastRenderedPageBreak/>
        <w:t>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17CE0" w:rsidRPr="00F17CE0" w:rsidRDefault="00F17CE0" w:rsidP="00F17CE0">
      <w:r w:rsidRPr="00F17CE0">
        <w:t>П. Чесноков. «Да исправится молитва моя».</w:t>
      </w:r>
    </w:p>
    <w:p w:rsidR="00F17CE0" w:rsidRPr="00F17CE0" w:rsidRDefault="00F17CE0" w:rsidP="00F17CE0">
      <w:r w:rsidRPr="00F17CE0">
        <w:t>М. Чюрленис. Прелюдия ре минор. Прелюдия ми минор. Прелюдия ля минор. Симфоническая поэма «Море».</w:t>
      </w:r>
    </w:p>
    <w:p w:rsidR="00F17CE0" w:rsidRPr="00F17CE0" w:rsidRDefault="00F17CE0" w:rsidP="00F17CE0">
      <w:r w:rsidRPr="00F17CE0">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F17CE0" w:rsidRPr="00F17CE0" w:rsidRDefault="00F17CE0" w:rsidP="00F17CE0">
      <w:r w:rsidRPr="00F17CE0">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17CE0" w:rsidRPr="00F17CE0" w:rsidRDefault="00F17CE0" w:rsidP="00F17CE0">
      <w:r w:rsidRPr="00F17CE0">
        <w:t>Д. Шостакович. Симфония № 7 «Ленинградская». «Праздничная увертюра».</w:t>
      </w:r>
    </w:p>
    <w:p w:rsidR="00F17CE0" w:rsidRPr="00F17CE0" w:rsidRDefault="00F17CE0" w:rsidP="00F17CE0">
      <w:r w:rsidRPr="00F17CE0">
        <w:t xml:space="preserve">И. Штраус. «Полька-пиццикато». Вальс из оперетты «Летучая мышь». </w:t>
      </w:r>
    </w:p>
    <w:p w:rsidR="00F17CE0" w:rsidRPr="00F17CE0" w:rsidRDefault="00F17CE0" w:rsidP="00F17CE0">
      <w:r w:rsidRPr="00F17CE0">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F17CE0" w:rsidRPr="00F17CE0" w:rsidRDefault="00F17CE0" w:rsidP="00F17CE0">
      <w:r w:rsidRPr="00F17CE0">
        <w:t>Р. Щедрин. Опера «Не только любовь». (Песня и частушки Варвары).</w:t>
      </w:r>
    </w:p>
    <w:p w:rsidR="00F17CE0" w:rsidRPr="00F17CE0" w:rsidRDefault="00F17CE0" w:rsidP="00F17CE0">
      <w:r w:rsidRPr="00F17CE0">
        <w:t>Д. Эллингтон. «Караван».</w:t>
      </w:r>
    </w:p>
    <w:p w:rsidR="00F17CE0" w:rsidRPr="00F17CE0" w:rsidRDefault="00F17CE0" w:rsidP="00F17CE0">
      <w:r w:rsidRPr="00F17CE0">
        <w:t>А. Эшпай. «Венгерские напевы».</w:t>
      </w:r>
    </w:p>
    <w:p w:rsidR="00F17CE0" w:rsidRPr="00F17CE0" w:rsidRDefault="00F17CE0" w:rsidP="00F17CE0">
      <w:bookmarkStart w:id="117" w:name="_Toc409691715"/>
    </w:p>
    <w:p w:rsidR="00F17CE0" w:rsidRPr="00F17CE0" w:rsidRDefault="00F17CE0" w:rsidP="00F17CE0">
      <w:bookmarkStart w:id="118" w:name="_Toc410654040"/>
      <w:bookmarkStart w:id="119" w:name="_Toc414553251"/>
      <w:r w:rsidRPr="00F17CE0">
        <w:t>2.2.2.14. Технология</w:t>
      </w:r>
      <w:bookmarkEnd w:id="117"/>
      <w:bookmarkEnd w:id="118"/>
      <w:bookmarkEnd w:id="119"/>
    </w:p>
    <w:p w:rsidR="00F17CE0" w:rsidRPr="00F17CE0" w:rsidRDefault="00F17CE0" w:rsidP="00F17CE0">
      <w:r w:rsidRPr="00F17CE0">
        <w:t>Цели и задачи технологического образования</w:t>
      </w:r>
    </w:p>
    <w:p w:rsidR="00F17CE0" w:rsidRPr="00F17CE0" w:rsidRDefault="00F17CE0" w:rsidP="00F17CE0">
      <w:r w:rsidRPr="00F17CE0">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7CE0" w:rsidRPr="00F17CE0" w:rsidRDefault="00F17CE0" w:rsidP="00F17CE0">
      <w:r w:rsidRPr="00F17CE0">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w:t>
      </w:r>
      <w:r w:rsidRPr="00F17CE0">
        <w:lastRenderedPageBreak/>
        <w:t>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7CE0" w:rsidRPr="00F17CE0" w:rsidRDefault="00F17CE0" w:rsidP="00F17CE0">
      <w:r w:rsidRPr="00F17CE0">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17CE0" w:rsidRPr="00F17CE0" w:rsidRDefault="00F17CE0" w:rsidP="00F17CE0">
      <w:r w:rsidRPr="00F17CE0">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17CE0" w:rsidRPr="00F17CE0" w:rsidRDefault="00F17CE0" w:rsidP="00F17CE0">
      <w:r w:rsidRPr="00F17CE0">
        <w:t>Цели программы:</w:t>
      </w:r>
    </w:p>
    <w:p w:rsidR="00F17CE0" w:rsidRPr="00F17CE0" w:rsidRDefault="00F17CE0" w:rsidP="00F17CE0">
      <w:r w:rsidRPr="00F17CE0">
        <w:t>Обеспечение понимания обучающимися сущности современных материальных, информационных и гуманитарных технологий и перспектив их развития.</w:t>
      </w:r>
    </w:p>
    <w:p w:rsidR="00F17CE0" w:rsidRPr="00F17CE0" w:rsidRDefault="00F17CE0" w:rsidP="00F17CE0">
      <w:r w:rsidRPr="00F17CE0">
        <w:t>Формирование технологической культуры и проектно-технологического мышления обучающихся.</w:t>
      </w:r>
    </w:p>
    <w:p w:rsidR="00F17CE0" w:rsidRPr="00F17CE0" w:rsidRDefault="00F17CE0" w:rsidP="00F17CE0">
      <w:r w:rsidRPr="00F17CE0">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17CE0" w:rsidRPr="00F17CE0" w:rsidRDefault="00F17CE0" w:rsidP="00F17CE0">
      <w:r w:rsidRPr="00F17CE0">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17CE0" w:rsidRPr="00F17CE0" w:rsidRDefault="00F17CE0" w:rsidP="00F17CE0">
      <w:r w:rsidRPr="00F17CE0">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7CE0" w:rsidRPr="00F17CE0" w:rsidRDefault="00F17CE0" w:rsidP="00F17CE0">
      <w:r w:rsidRPr="00F17CE0">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17CE0" w:rsidRPr="00F17CE0" w:rsidRDefault="00F17CE0" w:rsidP="00F17CE0">
      <w:r w:rsidRPr="00F17CE0">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7CE0" w:rsidRPr="00F17CE0" w:rsidRDefault="00F17CE0" w:rsidP="00F17CE0">
      <w:r w:rsidRPr="00F17CE0">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7CE0" w:rsidRPr="00F17CE0" w:rsidRDefault="00F17CE0" w:rsidP="00F17CE0">
      <w:r w:rsidRPr="00F17CE0">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7CE0" w:rsidRPr="00F17CE0" w:rsidRDefault="00F17CE0" w:rsidP="00F17CE0">
      <w:r w:rsidRPr="00F17CE0">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17CE0" w:rsidRPr="00F17CE0" w:rsidRDefault="00F17CE0" w:rsidP="00F17CE0">
      <w:r w:rsidRPr="00F17CE0">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17CE0" w:rsidRPr="00F17CE0" w:rsidRDefault="00F17CE0" w:rsidP="00F17CE0">
      <w:r w:rsidRPr="00F17CE0">
        <w:t>В соответствии с целями выстроено содержание деятельности в структуре трех блоков, обеспечивая получение заявленных результатов.</w:t>
      </w:r>
    </w:p>
    <w:p w:rsidR="00F17CE0" w:rsidRPr="00F17CE0" w:rsidRDefault="00F17CE0" w:rsidP="00F17CE0">
      <w:r w:rsidRPr="00F17CE0">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17CE0" w:rsidRPr="00F17CE0" w:rsidRDefault="00F17CE0" w:rsidP="00F17CE0">
      <w:r w:rsidRPr="00F17CE0">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7CE0" w:rsidRPr="00F17CE0" w:rsidRDefault="00F17CE0" w:rsidP="00F17CE0">
      <w:r w:rsidRPr="00F17CE0">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7CE0" w:rsidRPr="00F17CE0" w:rsidRDefault="00F17CE0" w:rsidP="00F17CE0">
      <w:r w:rsidRPr="00F17CE0">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17CE0" w:rsidRPr="00F17CE0" w:rsidRDefault="00F17CE0" w:rsidP="00F17CE0">
      <w:r w:rsidRPr="00F17CE0">
        <w:t>Базовыми образовательными технологиями, обеспечивающими работу с содержанием блока 2, являются технологии проектной деятельности.</w:t>
      </w:r>
    </w:p>
    <w:p w:rsidR="00F17CE0" w:rsidRPr="00F17CE0" w:rsidRDefault="00F17CE0" w:rsidP="00F17CE0">
      <w:r w:rsidRPr="00F17CE0">
        <w:t>Блок 2 реализуется в следующих организационных формах:</w:t>
      </w:r>
    </w:p>
    <w:p w:rsidR="00F17CE0" w:rsidRPr="00F17CE0" w:rsidRDefault="00F17CE0" w:rsidP="00F17CE0">
      <w:r w:rsidRPr="00F17CE0">
        <w:t>теоретическое обучение и формирование информационной основы проектной деятельности – в рамках урочной деятельности;</w:t>
      </w:r>
    </w:p>
    <w:p w:rsidR="00F17CE0" w:rsidRPr="00F17CE0" w:rsidRDefault="00F17CE0" w:rsidP="00F17CE0">
      <w:r w:rsidRPr="00F17CE0">
        <w:t>практические работы в средах моделирования и конструирования – в рамках урочной деятельности;</w:t>
      </w:r>
    </w:p>
    <w:p w:rsidR="00F17CE0" w:rsidRPr="00F17CE0" w:rsidRDefault="00F17CE0" w:rsidP="00F17CE0">
      <w:r w:rsidRPr="00F17CE0">
        <w:t>проектная деятельность в рамках урочной и внеурочной деятельности.</w:t>
      </w:r>
    </w:p>
    <w:p w:rsidR="00F17CE0" w:rsidRPr="00F17CE0" w:rsidRDefault="00F17CE0" w:rsidP="00F17CE0">
      <w:r w:rsidRPr="00F17CE0">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17CE0" w:rsidRPr="00F17CE0" w:rsidRDefault="00F17CE0" w:rsidP="00F17CE0">
      <w:r w:rsidRPr="00F17CE0">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17CE0" w:rsidRPr="00F17CE0" w:rsidRDefault="00F17CE0" w:rsidP="00F17CE0">
      <w:r w:rsidRPr="00F17CE0">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17CE0" w:rsidRPr="00F17CE0" w:rsidRDefault="00F17CE0" w:rsidP="00F17CE0">
      <w:r w:rsidRPr="00F17CE0">
        <w:t>Современные материальные, информационные и гуманитарные технологии и перспективы их развития</w:t>
      </w:r>
    </w:p>
    <w:p w:rsidR="00F17CE0" w:rsidRPr="00F17CE0" w:rsidRDefault="00F17CE0" w:rsidP="00F17CE0">
      <w:r w:rsidRPr="00F17CE0">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w:t>
      </w:r>
      <w:r w:rsidRPr="00F17CE0">
        <w:lastRenderedPageBreak/>
        <w:t xml:space="preserve">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17CE0" w:rsidRPr="00F17CE0" w:rsidRDefault="00F17CE0" w:rsidP="00F17CE0">
      <w:r w:rsidRPr="00F17CE0">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17CE0" w:rsidRPr="00F17CE0" w:rsidRDefault="00F17CE0" w:rsidP="00F17CE0">
      <w:r w:rsidRPr="00F17CE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17CE0" w:rsidRPr="00F17CE0" w:rsidRDefault="00F17CE0" w:rsidP="00F17CE0">
      <w:r w:rsidRPr="00F17CE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17CE0" w:rsidRPr="00F17CE0" w:rsidRDefault="00F17CE0" w:rsidP="00F17CE0">
      <w:r w:rsidRPr="00F17CE0">
        <w:t xml:space="preserve">Производственные технологии. Промышленные технологии. Технологии сельского хозяйства. </w:t>
      </w:r>
    </w:p>
    <w:p w:rsidR="00F17CE0" w:rsidRPr="00F17CE0" w:rsidRDefault="00F17CE0" w:rsidP="00F17CE0">
      <w:r w:rsidRPr="00F17CE0">
        <w:t xml:space="preserve">Технологии возведения, ремонта и содержания зданий и сооружений. </w:t>
      </w:r>
    </w:p>
    <w:p w:rsidR="00F17CE0" w:rsidRPr="00F17CE0" w:rsidRDefault="00F17CE0" w:rsidP="00F17CE0">
      <w:r w:rsidRPr="00F17CE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17CE0" w:rsidRPr="00F17CE0" w:rsidRDefault="00F17CE0" w:rsidP="00F17CE0">
      <w:r w:rsidRPr="00F17CE0">
        <w:t>Автоматизация производства. Производственные технологии автоматизированного производства.</w:t>
      </w:r>
    </w:p>
    <w:p w:rsidR="00F17CE0" w:rsidRPr="00F17CE0" w:rsidRDefault="00F17CE0" w:rsidP="00F17CE0">
      <w:r w:rsidRPr="00F17CE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17CE0" w:rsidRPr="00F17CE0" w:rsidRDefault="00F17CE0" w:rsidP="00F17CE0">
      <w:r w:rsidRPr="00F17CE0">
        <w:t>Специфика социальных технологий. Технологии работы с общественным мнением. Социальные сети как технология. Технологии сферы услуг.</w:t>
      </w:r>
    </w:p>
    <w:p w:rsidR="00F17CE0" w:rsidRPr="00F17CE0" w:rsidRDefault="00F17CE0" w:rsidP="00F17CE0">
      <w:r w:rsidRPr="00F17CE0">
        <w:t xml:space="preserve">Современные промышленные технологии получения продуктов питания. </w:t>
      </w:r>
    </w:p>
    <w:p w:rsidR="00F17CE0" w:rsidRPr="00F17CE0" w:rsidRDefault="00F17CE0" w:rsidP="00F17CE0">
      <w:r w:rsidRPr="00F17CE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17CE0" w:rsidRPr="00F17CE0" w:rsidRDefault="00F17CE0" w:rsidP="00F17CE0">
      <w:r w:rsidRPr="00F17CE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w:t>
      </w:r>
      <w:r w:rsidRPr="00F17CE0">
        <w:lastRenderedPageBreak/>
        <w:t>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17CE0" w:rsidRPr="00F17CE0" w:rsidRDefault="00F17CE0" w:rsidP="00F17CE0">
      <w:r w:rsidRPr="00F17CE0">
        <w:t>Управление в современном производстве. Роль метрологии в современном производстве. Инновационные предприятия. Трансферт технологий.</w:t>
      </w:r>
    </w:p>
    <w:p w:rsidR="00F17CE0" w:rsidRPr="00F17CE0" w:rsidRDefault="00F17CE0" w:rsidP="00F17CE0">
      <w:r w:rsidRPr="00F17CE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17CE0" w:rsidRPr="00F17CE0" w:rsidRDefault="00F17CE0" w:rsidP="00F17CE0">
      <w:r w:rsidRPr="00F17CE0">
        <w:t xml:space="preserve">Технологии в сфере быта. </w:t>
      </w:r>
    </w:p>
    <w:p w:rsidR="00F17CE0" w:rsidRPr="00F17CE0" w:rsidRDefault="00F17CE0" w:rsidP="00F17CE0">
      <w:r w:rsidRPr="00F17CE0">
        <w:t>Экология жилья. Технологии содержания жилья. Взаимодействие со службами ЖКХ. Хранение продовольственных и непродовольственных продуктов.</w:t>
      </w:r>
    </w:p>
    <w:p w:rsidR="00F17CE0" w:rsidRPr="00F17CE0" w:rsidRDefault="00F17CE0" w:rsidP="00F17CE0">
      <w:r w:rsidRPr="00F17CE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7CE0" w:rsidRPr="00F17CE0" w:rsidRDefault="00F17CE0" w:rsidP="00F17CE0">
      <w:r w:rsidRPr="00F17CE0">
        <w:t xml:space="preserve">Способы обработки продуктов питания и потребительские качества пищи. </w:t>
      </w:r>
    </w:p>
    <w:p w:rsidR="00F17CE0" w:rsidRPr="00F17CE0" w:rsidRDefault="00F17CE0" w:rsidP="00F17CE0">
      <w:r w:rsidRPr="00F17CE0">
        <w:t>Культура потребления: выбор продукта / услуги.</w:t>
      </w:r>
    </w:p>
    <w:p w:rsidR="00F17CE0" w:rsidRPr="00F17CE0" w:rsidRDefault="00F17CE0" w:rsidP="00F17CE0">
      <w:r w:rsidRPr="00F17CE0">
        <w:t>Формирование технологической культуры и проектно-технологического мышления обучающихся</w:t>
      </w:r>
    </w:p>
    <w:p w:rsidR="00F17CE0" w:rsidRPr="00F17CE0" w:rsidRDefault="00F17CE0" w:rsidP="00F17CE0">
      <w:r w:rsidRPr="00F17CE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17CE0" w:rsidRPr="00F17CE0" w:rsidRDefault="00F17CE0" w:rsidP="00F17CE0">
      <w:r w:rsidRPr="00F17CE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17CE0" w:rsidRPr="00F17CE0" w:rsidRDefault="00F17CE0" w:rsidP="00F17CE0">
      <w:r w:rsidRPr="00F17CE0">
        <w:t xml:space="preserve">Порядок действий по сборке конструкции / механизма. Способы соединения деталей. Технологический узел. Понятие модели. </w:t>
      </w:r>
    </w:p>
    <w:p w:rsidR="00F17CE0" w:rsidRPr="00F17CE0" w:rsidRDefault="00F17CE0" w:rsidP="00F17CE0">
      <w:r w:rsidRPr="00F17CE0">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F17CE0" w:rsidRPr="00F17CE0" w:rsidRDefault="00F17CE0" w:rsidP="00F17CE0">
      <w:r w:rsidRPr="00F17CE0">
        <w:t>Анализ и синтез как средства решения задачи. Техника проведения морфологического анализа.</w:t>
      </w:r>
    </w:p>
    <w:p w:rsidR="00F17CE0" w:rsidRPr="00F17CE0" w:rsidRDefault="00F17CE0" w:rsidP="00F17CE0">
      <w:r w:rsidRPr="00F17CE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17CE0" w:rsidRPr="00F17CE0" w:rsidRDefault="00F17CE0" w:rsidP="00F17CE0">
      <w:r w:rsidRPr="00F17CE0">
        <w:lastRenderedPageBreak/>
        <w:t xml:space="preserve">Способы продвижения продукта на рынке. Сегментация рынка. Позиционирование продукта. Маркетинговый план. </w:t>
      </w:r>
    </w:p>
    <w:p w:rsidR="00F17CE0" w:rsidRPr="00F17CE0" w:rsidRDefault="00F17CE0" w:rsidP="00F17CE0">
      <w:r w:rsidRPr="00F17CE0">
        <w:t xml:space="preserve">Опыт проектирования, конструирования, моделирования. </w:t>
      </w:r>
    </w:p>
    <w:p w:rsidR="00F17CE0" w:rsidRPr="00F17CE0" w:rsidRDefault="00F17CE0" w:rsidP="00F17CE0">
      <w:r w:rsidRPr="00F17CE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17CE0" w:rsidRPr="00F17CE0" w:rsidRDefault="00F17CE0" w:rsidP="00F17CE0">
      <w:r w:rsidRPr="00F17CE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17CE0" w:rsidRPr="00F17CE0" w:rsidRDefault="00F17CE0" w:rsidP="00F17CE0">
      <w:r w:rsidRPr="00F17CE0">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17CE0" w:rsidRPr="00F17CE0" w:rsidRDefault="00F17CE0" w:rsidP="00F17CE0">
      <w:r w:rsidRPr="00F17CE0">
        <w:t>Составление технологической карты известного технологического процесса. Апробация путей оптимизации технологического процесса.</w:t>
      </w:r>
    </w:p>
    <w:p w:rsidR="00F17CE0" w:rsidRPr="00F17CE0" w:rsidRDefault="00F17CE0" w:rsidP="00F17CE0">
      <w:r w:rsidRPr="00F17CE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17CE0" w:rsidRPr="00F17CE0" w:rsidRDefault="00F17CE0" w:rsidP="00F17CE0">
      <w:r w:rsidRPr="00F17CE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17CE0" w:rsidRPr="00F17CE0" w:rsidRDefault="00F17CE0" w:rsidP="00F17CE0">
      <w:r w:rsidRPr="00F17CE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17CE0" w:rsidRPr="00F17CE0" w:rsidRDefault="00F17CE0" w:rsidP="00F17CE0">
      <w:r w:rsidRPr="00F17CE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17CE0" w:rsidRPr="00F17CE0" w:rsidRDefault="00F17CE0" w:rsidP="00F17CE0">
      <w:r w:rsidRPr="00F17CE0">
        <w:t>Разработка и изготовление материального продукта. Апробация полученного материального продукта. Модернизация материального продукта.</w:t>
      </w:r>
    </w:p>
    <w:p w:rsidR="00F17CE0" w:rsidRPr="00F17CE0" w:rsidRDefault="00F17CE0" w:rsidP="00F17CE0">
      <w:r w:rsidRPr="00F17CE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17CE0" w:rsidRPr="00F17CE0" w:rsidRDefault="00F17CE0" w:rsidP="00F17CE0">
      <w:r w:rsidRPr="00F17CE0">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17CE0">
        <w:footnoteReference w:id="2"/>
      </w:r>
      <w:r w:rsidRPr="00F17CE0">
        <w:t>.</w:t>
      </w:r>
    </w:p>
    <w:p w:rsidR="00F17CE0" w:rsidRPr="00F17CE0" w:rsidRDefault="00F17CE0" w:rsidP="00F17CE0">
      <w:r w:rsidRPr="00F17CE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17CE0" w:rsidRPr="00F17CE0" w:rsidRDefault="00F17CE0" w:rsidP="00F17CE0">
      <w:r w:rsidRPr="00F17CE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17CE0" w:rsidRPr="00F17CE0" w:rsidRDefault="00F17CE0" w:rsidP="00F17CE0">
      <w:r w:rsidRPr="00F17CE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17CE0" w:rsidRPr="00F17CE0" w:rsidRDefault="00F17CE0" w:rsidP="00F17CE0">
      <w:r w:rsidRPr="00F17CE0">
        <w:t>Разработка проектного замысла в рамках избранного обучающимся вида проекта.</w:t>
      </w:r>
    </w:p>
    <w:p w:rsidR="00F17CE0" w:rsidRPr="00F17CE0" w:rsidRDefault="00F17CE0" w:rsidP="00F17CE0">
      <w:r w:rsidRPr="00F17CE0">
        <w:t>Построение образовательных траекторий и планов в области профессионального самоопределения</w:t>
      </w:r>
    </w:p>
    <w:p w:rsidR="00F17CE0" w:rsidRPr="00F17CE0" w:rsidRDefault="00F17CE0" w:rsidP="00F17CE0">
      <w:r w:rsidRPr="00F17CE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17CE0" w:rsidRPr="00F17CE0" w:rsidRDefault="00F17CE0" w:rsidP="00F17CE0">
      <w:r w:rsidRPr="00F17CE0">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F17CE0" w:rsidRPr="00F17CE0" w:rsidRDefault="00F17CE0" w:rsidP="00F17CE0">
      <w:r w:rsidRPr="00F17CE0">
        <w:t xml:space="preserve">Система профильного обучения: права, обязанности и возможности. </w:t>
      </w:r>
    </w:p>
    <w:p w:rsidR="00F17CE0" w:rsidRPr="00F17CE0" w:rsidRDefault="00F17CE0" w:rsidP="00F17CE0">
      <w:r w:rsidRPr="00F17CE0">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17CE0" w:rsidRPr="00F17CE0" w:rsidRDefault="00F17CE0" w:rsidP="00F17CE0"/>
    <w:p w:rsidR="00F17CE0" w:rsidRPr="00F17CE0" w:rsidRDefault="00F17CE0" w:rsidP="00F17CE0">
      <w:bookmarkStart w:id="120" w:name="_Toc409691716"/>
      <w:bookmarkStart w:id="121" w:name="_Toc410654041"/>
      <w:bookmarkStart w:id="122" w:name="_Toc414553252"/>
      <w:r w:rsidRPr="00F17CE0">
        <w:t>2.2.2.15. Физическая культура</w:t>
      </w:r>
      <w:bookmarkEnd w:id="120"/>
      <w:bookmarkEnd w:id="121"/>
      <w:bookmarkEnd w:id="122"/>
    </w:p>
    <w:p w:rsidR="00F17CE0" w:rsidRPr="00F17CE0" w:rsidRDefault="00F17CE0" w:rsidP="00F17CE0">
      <w:r w:rsidRPr="00F17CE0">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7CE0" w:rsidRPr="00F17CE0" w:rsidRDefault="00F17CE0" w:rsidP="00F17CE0">
      <w:r w:rsidRPr="00F17CE0">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7CE0" w:rsidRPr="00F17CE0" w:rsidRDefault="00F17CE0" w:rsidP="00F17CE0">
      <w:r w:rsidRPr="00F17CE0">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7CE0" w:rsidRPr="00F17CE0" w:rsidRDefault="00F17CE0" w:rsidP="00F17CE0">
      <w:r w:rsidRPr="00F17CE0">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17CE0" w:rsidRPr="00F17CE0" w:rsidRDefault="00F17CE0" w:rsidP="00F17CE0">
      <w:r w:rsidRPr="00F17CE0">
        <w:t xml:space="preserve">Физическая культура как область знаний </w:t>
      </w:r>
    </w:p>
    <w:p w:rsidR="00F17CE0" w:rsidRPr="00F17CE0" w:rsidRDefault="00F17CE0" w:rsidP="00F17CE0">
      <w:r w:rsidRPr="00F17CE0">
        <w:t>История и современное развитие физической культуры</w:t>
      </w:r>
    </w:p>
    <w:p w:rsidR="00F17CE0" w:rsidRPr="00F17CE0" w:rsidRDefault="00F17CE0" w:rsidP="00F17CE0">
      <w:r w:rsidRPr="00F17CE0">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7CE0" w:rsidRPr="00F17CE0" w:rsidRDefault="00F17CE0" w:rsidP="00F17CE0">
      <w:r w:rsidRPr="00F17CE0">
        <w:t>Современное представление о физической культуре (основные понятия)</w:t>
      </w:r>
    </w:p>
    <w:p w:rsidR="00F17CE0" w:rsidRPr="00F17CE0" w:rsidRDefault="00F17CE0" w:rsidP="00F17CE0">
      <w:r w:rsidRPr="00F17CE0">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F17CE0" w:rsidRPr="00F17CE0" w:rsidRDefault="00F17CE0" w:rsidP="00F17CE0">
      <w:r w:rsidRPr="00F17CE0">
        <w:t>Физическая культура человека</w:t>
      </w:r>
    </w:p>
    <w:p w:rsidR="00F17CE0" w:rsidRPr="00F17CE0" w:rsidRDefault="00F17CE0" w:rsidP="00F17CE0">
      <w:r w:rsidRPr="00F17CE0">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17CE0" w:rsidRPr="00F17CE0" w:rsidRDefault="00F17CE0" w:rsidP="00F17CE0">
      <w:r w:rsidRPr="00F17CE0">
        <w:t>Организация и проведение самостоятельных занятий физической культурой</w:t>
      </w:r>
    </w:p>
    <w:p w:rsidR="00F17CE0" w:rsidRPr="00F17CE0" w:rsidRDefault="00F17CE0" w:rsidP="00F17CE0">
      <w:r w:rsidRPr="00F17CE0">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17CE0" w:rsidRPr="00F17CE0" w:rsidRDefault="00F17CE0" w:rsidP="00F17CE0">
      <w:r w:rsidRPr="00F17CE0">
        <w:t xml:space="preserve">Оценка эффективности занятий физической культурой </w:t>
      </w:r>
    </w:p>
    <w:p w:rsidR="00F17CE0" w:rsidRPr="00F17CE0" w:rsidRDefault="00F17CE0" w:rsidP="00F17CE0">
      <w:r w:rsidRPr="00F17CE0">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7CE0" w:rsidRPr="00F17CE0" w:rsidRDefault="00F17CE0" w:rsidP="00F17CE0">
      <w:r w:rsidRPr="00F17CE0">
        <w:t>Физическое совершенствование</w:t>
      </w:r>
    </w:p>
    <w:p w:rsidR="00F17CE0" w:rsidRPr="00F17CE0" w:rsidRDefault="00F17CE0" w:rsidP="00F17CE0">
      <w:r w:rsidRPr="00F17CE0">
        <w:t>Физкультурно-оздоровительная деятельность</w:t>
      </w:r>
    </w:p>
    <w:p w:rsidR="00F17CE0" w:rsidRPr="00F17CE0" w:rsidRDefault="00F17CE0" w:rsidP="00F17CE0">
      <w:r w:rsidRPr="00F17CE0">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17CE0" w:rsidRPr="00F17CE0" w:rsidRDefault="00F17CE0" w:rsidP="00F17CE0">
      <w:r w:rsidRPr="00F17CE0">
        <w:t>Спортивно-оздоровительная деятельность</w:t>
      </w:r>
      <w:r w:rsidRPr="00F17CE0">
        <w:footnoteReference w:id="3"/>
      </w:r>
    </w:p>
    <w:p w:rsidR="00F17CE0" w:rsidRPr="00F17CE0" w:rsidRDefault="00F17CE0" w:rsidP="00F17CE0">
      <w:r w:rsidRPr="00F17CE0">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F17CE0">
        <w:footnoteReference w:id="4"/>
      </w:r>
      <w:r w:rsidRPr="00F17CE0">
        <w:t xml:space="preserve"> передвижение на лыжах разными способами. Подъемы, спуски, повороты, торможения.</w:t>
      </w:r>
    </w:p>
    <w:p w:rsidR="00F17CE0" w:rsidRPr="00F17CE0" w:rsidRDefault="00F17CE0" w:rsidP="00F17CE0">
      <w:r w:rsidRPr="00F17CE0">
        <w:lastRenderedPageBreak/>
        <w:t>Прикладно-ориентированная физкультурная деятельность</w:t>
      </w:r>
    </w:p>
    <w:p w:rsidR="00F17CE0" w:rsidRPr="00F17CE0" w:rsidRDefault="00F17CE0" w:rsidP="00F17CE0">
      <w:r w:rsidRPr="00F17CE0">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17CE0" w:rsidRPr="00F17CE0" w:rsidRDefault="00F17CE0" w:rsidP="00F17CE0"/>
    <w:p w:rsidR="00F17CE0" w:rsidRPr="00F17CE0" w:rsidRDefault="00F17CE0" w:rsidP="00F17CE0">
      <w:bookmarkStart w:id="123" w:name="_Toc409691717"/>
      <w:bookmarkStart w:id="124" w:name="_Toc410654042"/>
      <w:bookmarkStart w:id="125" w:name="_Toc414553253"/>
      <w:r w:rsidRPr="00F17CE0">
        <w:t>2.2.2.16. Основы безопасности жизнедеятельности</w:t>
      </w:r>
      <w:bookmarkEnd w:id="123"/>
      <w:bookmarkEnd w:id="124"/>
      <w:bookmarkEnd w:id="125"/>
      <w:r w:rsidRPr="00F17CE0">
        <w:t xml:space="preserve"> </w:t>
      </w:r>
    </w:p>
    <w:p w:rsidR="00F17CE0" w:rsidRPr="00F17CE0" w:rsidRDefault="00F17CE0" w:rsidP="00F17CE0">
      <w:r w:rsidRPr="00F17CE0">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7CE0" w:rsidRPr="00F17CE0" w:rsidRDefault="00F17CE0" w:rsidP="00F17CE0">
      <w:r w:rsidRPr="00F17CE0">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7CE0" w:rsidRPr="00F17CE0" w:rsidRDefault="00F17CE0" w:rsidP="00F17CE0">
      <w:r w:rsidRPr="00F17CE0">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7CE0" w:rsidRPr="00F17CE0" w:rsidRDefault="00F17CE0" w:rsidP="00F17CE0">
      <w:r w:rsidRPr="00F17CE0">
        <w:t>Освоение и понимание учебного предмета «Основы безопасности жизнедеятельности» направлено на:</w:t>
      </w:r>
    </w:p>
    <w:p w:rsidR="00F17CE0" w:rsidRPr="00F17CE0" w:rsidRDefault="00F17CE0" w:rsidP="00F17CE0">
      <w:r w:rsidRPr="00F17CE0">
        <w:t>воспитание у обучающихся чувства ответственности за личную безопасность, ценностного отношения к своему здоровью и жизни;</w:t>
      </w:r>
    </w:p>
    <w:p w:rsidR="00F17CE0" w:rsidRPr="00F17CE0" w:rsidRDefault="00F17CE0" w:rsidP="00F17CE0">
      <w:r w:rsidRPr="00F17CE0">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7CE0" w:rsidRPr="00F17CE0" w:rsidRDefault="00F17CE0" w:rsidP="00F17CE0">
      <w:r w:rsidRPr="00F17CE0">
        <w:t>формирование у обучающихся</w:t>
      </w:r>
      <w:r w:rsidRPr="00F17CE0" w:rsidDel="00973FE1">
        <w:t xml:space="preserve"> </w:t>
      </w:r>
      <w:r w:rsidRPr="00F17CE0">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17CE0" w:rsidRPr="00F17CE0" w:rsidRDefault="00F17CE0" w:rsidP="00F17CE0">
      <w:r w:rsidRPr="00F17CE0">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17CE0" w:rsidRPr="00F17CE0" w:rsidRDefault="00F17CE0" w:rsidP="00F17CE0">
      <w:r w:rsidRPr="00F17CE0">
        <w:lastRenderedPageBreak/>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17CE0" w:rsidRPr="00F17CE0" w:rsidRDefault="00F17CE0" w:rsidP="00F17CE0"/>
    <w:p w:rsidR="00F17CE0" w:rsidRPr="00F17CE0" w:rsidRDefault="00F17CE0" w:rsidP="00F17CE0">
      <w:r w:rsidRPr="00F17CE0">
        <w:t>Основы безопасности личности, общества и государства</w:t>
      </w:r>
    </w:p>
    <w:p w:rsidR="00F17CE0" w:rsidRPr="00F17CE0" w:rsidRDefault="00F17CE0" w:rsidP="00F17CE0">
      <w:r w:rsidRPr="00F17CE0">
        <w:t xml:space="preserve">Основы комплексной безопасности </w:t>
      </w:r>
    </w:p>
    <w:p w:rsidR="00F17CE0" w:rsidRPr="00F17CE0" w:rsidRDefault="00F17CE0" w:rsidP="00F17CE0">
      <w:r w:rsidRPr="00F17CE0">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17CE0" w:rsidRPr="00F17CE0" w:rsidRDefault="00F17CE0" w:rsidP="00F17CE0">
      <w:r w:rsidRPr="00F17CE0">
        <w:t>Защита населения Российской Федерации от чрезвычайных ситуаций</w:t>
      </w:r>
    </w:p>
    <w:p w:rsidR="00F17CE0" w:rsidRPr="00F17CE0" w:rsidRDefault="00F17CE0" w:rsidP="00F17CE0">
      <w:r w:rsidRPr="00F17CE0">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7CE0" w:rsidRPr="00F17CE0" w:rsidRDefault="00F17CE0" w:rsidP="00F17CE0">
      <w:r w:rsidRPr="00F17CE0">
        <w:t>Основы противодействия терроризму, экстремизму и наркотизму в Российской Федерации</w:t>
      </w:r>
    </w:p>
    <w:p w:rsidR="00F17CE0" w:rsidRPr="00F17CE0" w:rsidRDefault="00F17CE0" w:rsidP="00F17CE0">
      <w:r w:rsidRPr="00F17CE0">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w:t>
      </w:r>
      <w:r w:rsidRPr="00F17CE0">
        <w:lastRenderedPageBreak/>
        <w:t>похищения) и при проведении мероприятий по освобождению заложников. Личная безопасность при посещении массовых мероприятий.</w:t>
      </w:r>
    </w:p>
    <w:p w:rsidR="00F17CE0" w:rsidRPr="00F17CE0" w:rsidRDefault="00F17CE0" w:rsidP="00F17CE0">
      <w:r w:rsidRPr="00F17CE0">
        <w:t>Основы медицинских знаний и здорового образа жизни</w:t>
      </w:r>
    </w:p>
    <w:p w:rsidR="00F17CE0" w:rsidRPr="00F17CE0" w:rsidRDefault="00F17CE0" w:rsidP="00F17CE0">
      <w:r w:rsidRPr="00F17CE0">
        <w:t>Основы здорового образа жизни</w:t>
      </w:r>
    </w:p>
    <w:p w:rsidR="00F17CE0" w:rsidRPr="00F17CE0" w:rsidRDefault="00F17CE0" w:rsidP="00F17CE0">
      <w:r w:rsidRPr="00F17CE0">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F17CE0" w:rsidRPr="00F17CE0" w:rsidRDefault="00F17CE0" w:rsidP="00F17CE0">
      <w:r w:rsidRPr="00F17CE0">
        <w:t>Основы медицинских знаний и оказание первой помощи</w:t>
      </w:r>
    </w:p>
    <w:p w:rsidR="00F17CE0" w:rsidRPr="00F17CE0" w:rsidRDefault="00F17CE0" w:rsidP="00F17CE0">
      <w:r w:rsidRPr="00F17CE0">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93032A" w:rsidRDefault="0093032A"/>
    <w:sectPr w:rsidR="0093032A" w:rsidSect="0093032A">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14FC" w:rsidRDefault="00E714FC" w:rsidP="00F17CE0">
      <w:pPr>
        <w:spacing w:after="0" w:line="240" w:lineRule="auto"/>
      </w:pPr>
      <w:r>
        <w:separator/>
      </w:r>
    </w:p>
  </w:endnote>
  <w:endnote w:type="continuationSeparator" w:id="0">
    <w:p w:rsidR="00E714FC" w:rsidRDefault="00E714FC" w:rsidP="00F17CE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14FC" w:rsidRDefault="00E714FC" w:rsidP="00F17CE0">
      <w:pPr>
        <w:spacing w:after="0" w:line="240" w:lineRule="auto"/>
      </w:pPr>
      <w:r>
        <w:separator/>
      </w:r>
    </w:p>
  </w:footnote>
  <w:footnote w:type="continuationSeparator" w:id="0">
    <w:p w:rsidR="00E714FC" w:rsidRDefault="00E714FC" w:rsidP="00F17CE0">
      <w:pPr>
        <w:spacing w:after="0" w:line="240" w:lineRule="auto"/>
      </w:pPr>
      <w:r>
        <w:continuationSeparator/>
      </w:r>
    </w:p>
  </w:footnote>
  <w:footnote w:id="1">
    <w:p w:rsidR="00F17CE0" w:rsidRPr="00F17CE0" w:rsidRDefault="00F17CE0" w:rsidP="00F17CE0">
      <w:r w:rsidRPr="00F17CE0">
        <w:footnoteRef/>
      </w:r>
      <w:r w:rsidRPr="00F17CE0">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17CE0" w:rsidRPr="00F17CE0" w:rsidRDefault="00F17CE0" w:rsidP="00F17CE0"/>
  </w:footnote>
  <w:footnote w:id="2">
    <w:p w:rsidR="00F17CE0" w:rsidRPr="00F17CE0" w:rsidRDefault="00F17CE0" w:rsidP="00F17CE0">
      <w:r w:rsidRPr="00F17CE0">
        <w:footnoteRef/>
      </w:r>
      <w:r w:rsidRPr="00F17CE0">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F17CE0" w:rsidRPr="00F17CE0" w:rsidRDefault="00F17CE0" w:rsidP="00F17CE0">
      <w:r w:rsidRPr="00F17CE0">
        <w:footnoteRef/>
      </w:r>
      <w:r w:rsidRPr="00F17CE0">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F17CE0" w:rsidRPr="00F17CE0" w:rsidRDefault="00F17CE0" w:rsidP="00F17CE0">
      <w:r w:rsidRPr="00F17CE0">
        <w:footnoteRef/>
      </w:r>
      <w:r w:rsidRPr="00F17CE0">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35"/>
  <w:defaultTabStop w:val="708"/>
  <w:characterSpacingControl w:val="doNotCompress"/>
  <w:footnotePr>
    <w:footnote w:id="-1"/>
    <w:footnote w:id="0"/>
  </w:footnotePr>
  <w:endnotePr>
    <w:endnote w:id="-1"/>
    <w:endnote w:id="0"/>
  </w:endnotePr>
  <w:compat/>
  <w:rsids>
    <w:rsidRoot w:val="00F17CE0"/>
    <w:rsid w:val="00927A19"/>
    <w:rsid w:val="0093032A"/>
    <w:rsid w:val="00E714FC"/>
    <w:rsid w:val="00F17CE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032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9" Type="http://schemas.openxmlformats.org/officeDocument/2006/relationships/image" Target="media/image19.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5.png"/><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20.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png"/><Relationship Id="rId49" Type="http://schemas.openxmlformats.org/officeDocument/2006/relationships/image" Target="media/image24.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20.bin"/><Relationship Id="rId8" Type="http://schemas.openxmlformats.org/officeDocument/2006/relationships/image" Target="media/image2.wmf"/><Relationship Id="rId51" Type="http://schemas.openxmlformats.org/officeDocument/2006/relationships/image" Target="media/image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1</Pages>
  <Words>50716</Words>
  <Characters>289086</Characters>
  <Application>Microsoft Office Word</Application>
  <DocSecurity>0</DocSecurity>
  <Lines>2409</Lines>
  <Paragraphs>678</Paragraphs>
  <ScaleCrop>false</ScaleCrop>
  <Company/>
  <LinksUpToDate>false</LinksUpToDate>
  <CharactersWithSpaces>3391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cp:revision>
  <dcterms:created xsi:type="dcterms:W3CDTF">2016-02-07T02:22:00Z</dcterms:created>
  <dcterms:modified xsi:type="dcterms:W3CDTF">2016-02-07T02:26:00Z</dcterms:modified>
</cp:coreProperties>
</file>